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33"/>
  </p:notesMasterIdLst>
  <p:sldIdLst>
    <p:sldId id="284" r:id="rId3"/>
    <p:sldId id="285" r:id="rId4"/>
    <p:sldId id="728" r:id="rId5"/>
    <p:sldId id="939" r:id="rId6"/>
    <p:sldId id="810" r:id="rId7"/>
    <p:sldId id="288" r:id="rId8"/>
    <p:sldId id="1286" r:id="rId9"/>
    <p:sldId id="1025" r:id="rId10"/>
    <p:sldId id="993" r:id="rId11"/>
    <p:sldId id="660" r:id="rId12"/>
    <p:sldId id="1265" r:id="rId13"/>
    <p:sldId id="1266" r:id="rId14"/>
    <p:sldId id="1267" r:id="rId15"/>
    <p:sldId id="1013" r:id="rId16"/>
    <p:sldId id="1274" r:id="rId17"/>
    <p:sldId id="1279" r:id="rId18"/>
    <p:sldId id="1280" r:id="rId19"/>
    <p:sldId id="1281" r:id="rId20"/>
    <p:sldId id="1009" r:id="rId21"/>
    <p:sldId id="1282" r:id="rId22"/>
    <p:sldId id="1283" r:id="rId23"/>
    <p:sldId id="1284" r:id="rId24"/>
    <p:sldId id="1278" r:id="rId25"/>
    <p:sldId id="1268" r:id="rId26"/>
    <p:sldId id="1269" r:id="rId27"/>
    <p:sldId id="1273" r:id="rId28"/>
    <p:sldId id="1272" r:id="rId29"/>
    <p:sldId id="1028" r:id="rId30"/>
    <p:sldId id="1271" r:id="rId31"/>
    <p:sldId id="994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772"/>
    <p:restoredTop sz="94643"/>
  </p:normalViewPr>
  <p:slideViewPr>
    <p:cSldViewPr snapToGrid="0" snapToObjects="1">
      <p:cViewPr varScale="1">
        <p:scale>
          <a:sx n="86" d="100"/>
          <a:sy n="86" d="100"/>
        </p:scale>
        <p:origin x="979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A8EF98-E4F7-D84F-AB9F-52598B5A5E77}" type="datetimeFigureOut">
              <a:rPr lang="en-US" smtClean="0"/>
              <a:t>1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EA38-1E4F-1845-B761-94BA17EAF9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18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995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98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943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338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6968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193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1201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5271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957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112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158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966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876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25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901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85800" lvl="1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439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727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64A-EA85-4915-B208-BEFBE5D6F4D5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416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23E-C808-4352-B3EA-C18481719448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93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8D08F-FCA9-45E8-AD50-EF71847B1C5C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31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A543-B584-4555-AEDA-E6C48A4AF5D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2463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7F501-9FF3-4248-A334-1215F5879A81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06018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54800-6A04-4D0A-9444-903965EB25EC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12846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47CF-D0DF-42DE-B6CE-C5B3DF067A70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9616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991C-9050-4DF6-8184-309930342CBF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88740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C38CC-2A9D-4CDB-92FB-43BDB22204E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5985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3E7A0-8DC1-4C68-A52F-7C259D1B87A1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8582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5BCDE-22C1-4571-9946-7E2B2F6A1D97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0870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8D2A4-E5CD-4605-B4B3-7776018356CF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78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EC77F-C55A-46A4-BA5A-89EA6BFDBE7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681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E33-07EA-4F53-9A16-A1404B1CBE8A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1848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F6E9-C7C3-4718-BC6F-5176CC59BB36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12894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FD1B3-2726-4DB8-BB1A-0F59FF1F779A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82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CF36D-2348-4A1B-BB99-A9570BFF1CD1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947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906EC-90D5-4981-BD49-F20F9C5500A6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3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0DC3B-F03A-453C-8EA2-AA9ED6B98288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19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54CE-BA3A-4F03-B2C9-DD262F1C4024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36878-2883-4413-8BB8-51C445F84C17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775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0437B-F7B1-4321-8976-DC7E826FABC5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93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7AF1-F2A1-49B3-9DC9-081DDFF837D7}" type="datetime1">
              <a:rPr lang="en-US" altLang="zh-CN" smtClean="0"/>
              <a:t>1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037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1F1460-81AD-4056-AF15-6B7ED3199AA7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7849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6.emf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6.png"/><Relationship Id="rId5" Type="http://schemas.openxmlformats.org/officeDocument/2006/relationships/image" Target="../media/image71.png"/><Relationship Id="rId10" Type="http://schemas.openxmlformats.org/officeDocument/2006/relationships/image" Target="../media/image75.png"/><Relationship Id="rId4" Type="http://schemas.openxmlformats.org/officeDocument/2006/relationships/image" Target="../media/image37.emf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30.png"/><Relationship Id="rId18" Type="http://schemas.openxmlformats.org/officeDocument/2006/relationships/image" Target="../media/image470.png"/><Relationship Id="rId7" Type="http://schemas.openxmlformats.org/officeDocument/2006/relationships/image" Target="../media/image39.png"/><Relationship Id="rId12" Type="http://schemas.openxmlformats.org/officeDocument/2006/relationships/image" Target="../media/image420.png"/><Relationship Id="rId17" Type="http://schemas.openxmlformats.org/officeDocument/2006/relationships/image" Target="../media/image46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11" Type="http://schemas.openxmlformats.org/officeDocument/2006/relationships/image" Target="../media/image41.emf"/><Relationship Id="rId5" Type="http://schemas.openxmlformats.org/officeDocument/2006/relationships/image" Target="../media/image350.png"/><Relationship Id="rId15" Type="http://schemas.openxmlformats.org/officeDocument/2006/relationships/image" Target="../media/image43.png"/><Relationship Id="rId10" Type="http://schemas.openxmlformats.org/officeDocument/2006/relationships/image" Target="../media/image400.png"/><Relationship Id="rId19" Type="http://schemas.openxmlformats.org/officeDocument/2006/relationships/image" Target="../media/image480.png"/><Relationship Id="rId4" Type="http://schemas.openxmlformats.org/officeDocument/2006/relationships/image" Target="../media/image340.png"/><Relationship Id="rId9" Type="http://schemas.openxmlformats.org/officeDocument/2006/relationships/image" Target="../media/image390.png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3" Type="http://schemas.openxmlformats.org/officeDocument/2006/relationships/image" Target="../media/image44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46.png"/><Relationship Id="rId10" Type="http://schemas.openxmlformats.org/officeDocument/2006/relationships/image" Target="../media/image50.png"/><Relationship Id="rId4" Type="http://schemas.openxmlformats.org/officeDocument/2006/relationships/image" Target="../media/image45.png"/><Relationship Id="rId9" Type="http://schemas.openxmlformats.org/officeDocument/2006/relationships/image" Target="../media/image8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48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56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62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1.png"/><Relationship Id="rId4" Type="http://schemas.openxmlformats.org/officeDocument/2006/relationships/image" Target="../media/image63.png"/><Relationship Id="rId9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67.png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8.png"/><Relationship Id="rId4" Type="http://schemas.openxmlformats.org/officeDocument/2006/relationships/image" Target="../media/image68.png"/><Relationship Id="rId9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840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10" Type="http://schemas.openxmlformats.org/officeDocument/2006/relationships/image" Target="../media/image87.png"/><Relationship Id="rId4" Type="http://schemas.openxmlformats.org/officeDocument/2006/relationships/image" Target="../media/image79.png"/><Relationship Id="rId9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3.png"/><Relationship Id="rId5" Type="http://schemas.openxmlformats.org/officeDocument/2006/relationships/image" Target="../media/image90.png"/><Relationship Id="rId10" Type="http://schemas.openxmlformats.org/officeDocument/2006/relationships/image" Target="../media/image92.png"/><Relationship Id="rId4" Type="http://schemas.openxmlformats.org/officeDocument/2006/relationships/image" Target="../media/image89.png"/><Relationship Id="rId9" Type="http://schemas.openxmlformats.org/officeDocument/2006/relationships/image" Target="../media/image8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99.png"/><Relationship Id="rId5" Type="http://schemas.openxmlformats.org/officeDocument/2006/relationships/image" Target="../media/image96.png"/><Relationship Id="rId10" Type="http://schemas.openxmlformats.org/officeDocument/2006/relationships/image" Target="../media/image98.png"/><Relationship Id="rId4" Type="http://schemas.openxmlformats.org/officeDocument/2006/relationships/image" Target="../media/image95.png"/><Relationship Id="rId9" Type="http://schemas.openxmlformats.org/officeDocument/2006/relationships/image" Target="../media/image8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0.png"/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5.png"/><Relationship Id="rId5" Type="http://schemas.openxmlformats.org/officeDocument/2006/relationships/image" Target="../media/image102.png"/><Relationship Id="rId10" Type="http://schemas.openxmlformats.org/officeDocument/2006/relationships/image" Target="../media/image104.png"/><Relationship Id="rId4" Type="http://schemas.openxmlformats.org/officeDocument/2006/relationships/image" Target="../media/image101.png"/><Relationship Id="rId9" Type="http://schemas.openxmlformats.org/officeDocument/2006/relationships/image" Target="../media/image8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5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12" Type="http://schemas.openxmlformats.org/officeDocument/2006/relationships/image" Target="../media/image1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11" Type="http://schemas.openxmlformats.org/officeDocument/2006/relationships/image" Target="../media/image113.png"/><Relationship Id="rId5" Type="http://schemas.openxmlformats.org/officeDocument/2006/relationships/image" Target="../media/image108.png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image" Target="../media/image107.png"/><Relationship Id="rId9" Type="http://schemas.openxmlformats.org/officeDocument/2006/relationships/image" Target="../media/image125.png"/><Relationship Id="rId14" Type="http://schemas.openxmlformats.org/officeDocument/2006/relationships/image" Target="../media/image11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119.png"/><Relationship Id="rId7" Type="http://schemas.openxmlformats.org/officeDocument/2006/relationships/image" Target="../media/image482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1.png"/><Relationship Id="rId5" Type="http://schemas.openxmlformats.org/officeDocument/2006/relationships/image" Target="../media/image930.png"/><Relationship Id="rId4" Type="http://schemas.openxmlformats.org/officeDocument/2006/relationships/image" Target="../media/image1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54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100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63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0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610.pn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tiff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4.emf"/><Relationship Id="rId18" Type="http://schemas.openxmlformats.org/officeDocument/2006/relationships/image" Target="../media/image14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emf"/><Relationship Id="rId12" Type="http://schemas.openxmlformats.org/officeDocument/2006/relationships/image" Target="../media/image23.emf"/><Relationship Id="rId17" Type="http://schemas.openxmlformats.org/officeDocument/2006/relationships/image" Target="../media/image111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210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emf"/><Relationship Id="rId10" Type="http://schemas.openxmlformats.org/officeDocument/2006/relationships/image" Target="../media/image22.emf"/><Relationship Id="rId19" Type="http://schemas.openxmlformats.org/officeDocument/2006/relationships/image" Target="../media/image1311.png"/><Relationship Id="rId4" Type="http://schemas.openxmlformats.org/officeDocument/2006/relationships/image" Target="../media/image1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216B-E294-E343-8B0F-83B112A22A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3917" y="168850"/>
            <a:ext cx="8676165" cy="1088982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Heavy Meson Structure on the Light-front</a:t>
            </a:r>
            <a:endParaRPr lang="en-US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A293F1-5F3D-4843-BFC5-DA47AE30FA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5130" y="2528208"/>
            <a:ext cx="8076851" cy="291721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</a:t>
            </a:r>
            <a:r>
              <a:rPr lang="en-US" altLang="zh-CN" dirty="0" err="1">
                <a:solidFill>
                  <a:srgbClr val="008000"/>
                </a:solidFill>
              </a:rPr>
              <a:t>Xingbo</a:t>
            </a:r>
            <a:r>
              <a:rPr lang="en-US" altLang="zh-CN" dirty="0">
                <a:solidFill>
                  <a:srgbClr val="008000"/>
                </a:solidFill>
              </a:rPr>
              <a:t> Zhao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altLang="zh-CN" dirty="0">
                <a:solidFill>
                  <a:srgbClr val="008000"/>
                </a:solidFill>
              </a:rPr>
              <a:t>, </a:t>
            </a:r>
            <a:r>
              <a:rPr lang="en-US" altLang="zh-CN" dirty="0" err="1">
                <a:solidFill>
                  <a:srgbClr val="008000"/>
                </a:solidFill>
              </a:rPr>
              <a:t>Jiatong</a:t>
            </a:r>
            <a:r>
              <a:rPr lang="en-US" altLang="zh-CN" dirty="0">
                <a:solidFill>
                  <a:srgbClr val="008000"/>
                </a:solidFill>
              </a:rPr>
              <a:t> Wu, </a:t>
            </a:r>
            <a:r>
              <a:rPr lang="en-US" altLang="zh-CN" dirty="0" err="1">
                <a:solidFill>
                  <a:srgbClr val="008000"/>
                </a:solidFill>
              </a:rPr>
              <a:t>Hengfei</a:t>
            </a:r>
            <a:r>
              <a:rPr lang="en-US" altLang="zh-CN" dirty="0">
                <a:solidFill>
                  <a:srgbClr val="008000"/>
                </a:solidFill>
              </a:rPr>
              <a:t> Zhao, </a:t>
            </a:r>
            <a:r>
              <a:rPr lang="en-US" altLang="zh-CN" dirty="0" err="1">
                <a:solidFill>
                  <a:srgbClr val="008000"/>
                </a:solidFill>
              </a:rPr>
              <a:t>Kaiyu</a:t>
            </a:r>
            <a:r>
              <a:rPr lang="en-US" altLang="zh-CN" dirty="0">
                <a:solidFill>
                  <a:srgbClr val="008000"/>
                </a:solidFill>
              </a:rPr>
              <a:t> Fu 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Jiangshan Lan, Chandan Mondal, </a:t>
            </a:r>
            <a:r>
              <a:rPr lang="en-US" altLang="zh-CN" dirty="0" err="1">
                <a:solidFill>
                  <a:srgbClr val="008000"/>
                </a:solidFill>
              </a:rPr>
              <a:t>Siqi</a:t>
            </a:r>
            <a:r>
              <a:rPr lang="en-US" altLang="zh-CN" dirty="0">
                <a:solidFill>
                  <a:srgbClr val="008000"/>
                </a:solidFill>
              </a:rPr>
              <a:t> Xu,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Yang Li, Pieter Maris, James P. Vary</a:t>
            </a:r>
            <a:endParaRPr lang="en-US" dirty="0"/>
          </a:p>
          <a:p>
            <a:r>
              <a:rPr lang="en-US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nstitute of Modern Physics, CAS, Lanzhou, China</a:t>
            </a:r>
          </a:p>
          <a:p>
            <a:r>
              <a:rPr lang="en-US" dirty="0">
                <a:solidFill>
                  <a:srgbClr val="008000"/>
                </a:solidFill>
                <a:latin typeface="Cambria Math" charset="0"/>
              </a:rPr>
              <a:t>‡</a:t>
            </a:r>
            <a:r>
              <a:rPr lang="en-US" b="1" dirty="0">
                <a:solidFill>
                  <a:srgbClr val="008000"/>
                </a:solidFill>
                <a:latin typeface="Calibri" charset="0"/>
                <a:cs typeface="Calibri" charset="0"/>
              </a:rPr>
              <a:t>University of Chinese Academy of Sciences, China</a:t>
            </a:r>
          </a:p>
          <a:p>
            <a:r>
              <a:rPr lang="en-US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owa State University, Ames, US</a:t>
            </a:r>
          </a:p>
          <a:p>
            <a:endParaRPr lang="en-US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30279" y="2254619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279" y="2254619"/>
                <a:ext cx="365402" cy="461665"/>
              </a:xfrm>
              <a:prstGeom prst="rect">
                <a:avLst/>
              </a:prstGeom>
              <a:blipFill>
                <a:blip r:embed="rId3"/>
                <a:stretch>
                  <a:fillRect l="-6667" r="-666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05813" y="2214910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 smtClean="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13" y="2214910"/>
                <a:ext cx="365402" cy="461665"/>
              </a:xfrm>
              <a:prstGeom prst="rect">
                <a:avLst/>
              </a:prstGeom>
              <a:blipFill>
                <a:blip r:embed="rId4"/>
                <a:stretch>
                  <a:fillRect l="-6667" r="-6667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642081" y="2214166"/>
                <a:ext cx="341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2081" y="2214166"/>
                <a:ext cx="341446" cy="461665"/>
              </a:xfrm>
              <a:prstGeom prst="rect">
                <a:avLst/>
              </a:prstGeom>
              <a:blipFill>
                <a:blip r:embed="rId5"/>
                <a:stretch>
                  <a:fillRect l="-10714" r="-10714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811686" y="3211280"/>
            <a:ext cx="305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11272" y="3717892"/>
                <a:ext cx="4652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272" y="3717892"/>
                <a:ext cx="465212" cy="461665"/>
              </a:xfrm>
              <a:prstGeom prst="rect">
                <a:avLst/>
              </a:prstGeom>
              <a:blipFill>
                <a:blip r:embed="rId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400819" y="4757516"/>
            <a:ext cx="33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9193EC7-82F5-4349-8847-C2993AF83B71}"/>
                  </a:ext>
                </a:extLst>
              </p:cNvPr>
              <p:cNvSpPr txBox="1"/>
              <p:nvPr/>
            </p:nvSpPr>
            <p:spPr>
              <a:xfrm>
                <a:off x="6100555" y="2714816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9193EC7-82F5-4349-8847-C2993AF83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555" y="2714816"/>
                <a:ext cx="365402" cy="461665"/>
              </a:xfrm>
              <a:prstGeom prst="rect">
                <a:avLst/>
              </a:prstGeom>
              <a:blipFill>
                <a:blip r:embed="rId7"/>
                <a:stretch>
                  <a:fillRect l="-6667" r="-666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EFD1BA-A750-404D-A9B0-6D18A1CC8E90}"/>
                  </a:ext>
                </a:extLst>
              </p:cNvPr>
              <p:cNvSpPr txBox="1"/>
              <p:nvPr/>
            </p:nvSpPr>
            <p:spPr>
              <a:xfrm>
                <a:off x="3819158" y="2761190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EFD1BA-A750-404D-A9B0-6D18A1CC8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58" y="2761190"/>
                <a:ext cx="365402" cy="461665"/>
              </a:xfrm>
              <a:prstGeom prst="rect">
                <a:avLst/>
              </a:prstGeom>
              <a:blipFill>
                <a:blip r:embed="rId5"/>
                <a:stretch>
                  <a:fillRect l="-6667" r="-6667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9734978-2498-5A46-9662-D28CC54A37B6}"/>
              </a:ext>
            </a:extLst>
          </p:cNvPr>
          <p:cNvSpPr txBox="1"/>
          <p:nvPr/>
        </p:nvSpPr>
        <p:spPr>
          <a:xfrm>
            <a:off x="33666" y="6042161"/>
            <a:ext cx="8885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第五届强子物理会议 </a:t>
            </a:r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2021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年</a:t>
            </a:r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月</a:t>
            </a:r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21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日</a:t>
            </a:r>
            <a:endParaRPr lang="en-US" altLang="zh-CN" sz="2800" b="1" dirty="0">
              <a:solidFill>
                <a:srgbClr val="0000FF"/>
              </a:solidFill>
              <a:ea typeface="宋体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1152AF2-B460-8941-B007-147FF844BDBC}"/>
              </a:ext>
            </a:extLst>
          </p:cNvPr>
          <p:cNvSpPr txBox="1"/>
          <p:nvPr/>
        </p:nvSpPr>
        <p:spPr>
          <a:xfrm>
            <a:off x="4990403" y="3196720"/>
            <a:ext cx="287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*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B7B2F1F-7261-4B42-BA33-946B252F96DB}"/>
              </a:ext>
            </a:extLst>
          </p:cNvPr>
          <p:cNvSpPr txBox="1"/>
          <p:nvPr/>
        </p:nvSpPr>
        <p:spPr>
          <a:xfrm>
            <a:off x="3334105" y="3113668"/>
            <a:ext cx="582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Cambria Math" charset="0"/>
              </a:rPr>
              <a:t>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9AD2032-CB8F-AA43-BC7D-3D78A43F4579}"/>
                  </a:ext>
                </a:extLst>
              </p:cNvPr>
              <p:cNvSpPr txBox="1"/>
              <p:nvPr/>
            </p:nvSpPr>
            <p:spPr>
              <a:xfrm>
                <a:off x="7107714" y="2749615"/>
                <a:ext cx="341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9AD2032-CB8F-AA43-BC7D-3D78A43F4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714" y="2749615"/>
                <a:ext cx="341446" cy="461665"/>
              </a:xfrm>
              <a:prstGeom prst="rect">
                <a:avLst/>
              </a:prstGeom>
              <a:blipFill>
                <a:blip r:embed="rId5"/>
                <a:stretch>
                  <a:fillRect l="-10714" r="-10714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6DCB6D69-83CD-634E-B299-FF0551B1A63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74000"/>
          </a:blip>
          <a:stretch>
            <a:fillRect/>
          </a:stretch>
        </p:blipFill>
        <p:spPr>
          <a:xfrm>
            <a:off x="7892799" y="4221267"/>
            <a:ext cx="1224160" cy="1224160"/>
          </a:xfrm>
          <a:prstGeom prst="rect">
            <a:avLst/>
          </a:prstGeom>
        </p:spPr>
      </p:pic>
      <p:pic>
        <p:nvPicPr>
          <p:cNvPr id="25" name="图片 6">
            <a:extLst>
              <a:ext uri="{FF2B5EF4-FFF2-40B4-BE49-F238E27FC236}">
                <a16:creationId xmlns:a16="http://schemas.microsoft.com/office/drawing/2014/main" id="{A056CBCB-E030-584C-AC5B-AA91BC1626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244" y="4390696"/>
            <a:ext cx="1028401" cy="11498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FEF937-79CE-7A4D-A956-3E8D43A1261F}"/>
                  </a:ext>
                </a:extLst>
              </p:cNvPr>
              <p:cNvSpPr txBox="1"/>
              <p:nvPr/>
            </p:nvSpPr>
            <p:spPr>
              <a:xfrm>
                <a:off x="4707993" y="2255585"/>
                <a:ext cx="3654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400">
                          <a:solidFill>
                            <a:srgbClr val="008000"/>
                          </a:solidFill>
                          <a:latin typeface="Cambria Math" charset="0"/>
                        </a:rPr>
                        <m:t>†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2FEF937-79CE-7A4D-A956-3E8D43A12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993" y="2255585"/>
                <a:ext cx="365402" cy="461665"/>
              </a:xfrm>
              <a:prstGeom prst="rect">
                <a:avLst/>
              </a:prstGeom>
              <a:blipFill>
                <a:blip r:embed="rId3"/>
                <a:stretch>
                  <a:fillRect l="-6667" r="-6667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7840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07-07 at 12.42.5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21" y="949500"/>
            <a:ext cx="6215358" cy="542610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08A9FF-3A4B-B54D-B9B0-692605FA4BCD}"/>
              </a:ext>
            </a:extLst>
          </p:cNvPr>
          <p:cNvSpPr txBox="1"/>
          <p:nvPr/>
        </p:nvSpPr>
        <p:spPr>
          <a:xfrm>
            <a:off x="2632842" y="251561"/>
            <a:ext cx="3720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Light-front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/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𝐹𝑄𝐶𝐷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3342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3399873"/>
              </p:ext>
            </p:extLst>
          </p:nvPr>
        </p:nvGraphicFramePr>
        <p:xfrm>
          <a:off x="544438" y="3320256"/>
          <a:ext cx="8229600" cy="331905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262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95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1321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31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7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523" y="4156917"/>
            <a:ext cx="1749120" cy="9702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5501" y="4185487"/>
            <a:ext cx="1851576" cy="9924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0649" y="5398911"/>
            <a:ext cx="1851576" cy="10270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3858" y="3363662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858" y="3363662"/>
                <a:ext cx="940899" cy="553998"/>
              </a:xfrm>
              <a:prstGeom prst="rect">
                <a:avLst/>
              </a:prstGeom>
              <a:blipFill>
                <a:blip r:embed="rId5"/>
                <a:stretch>
                  <a:fillRect l="-16216" t="-168182" r="-66216" b="-25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05443" y="4347023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43" y="4347023"/>
                <a:ext cx="940899" cy="553998"/>
              </a:xfrm>
              <a:prstGeom prst="rect">
                <a:avLst/>
              </a:prstGeom>
              <a:blipFill>
                <a:blip r:embed="rId6"/>
                <a:stretch>
                  <a:fillRect l="-82667" t="-164444" r="-16000" b="-2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16543" y="5676852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43" y="5676852"/>
                <a:ext cx="1230914" cy="553998"/>
              </a:xfrm>
              <a:prstGeom prst="rect">
                <a:avLst/>
              </a:prstGeom>
              <a:blipFill>
                <a:blip r:embed="rId7"/>
                <a:stretch>
                  <a:fillRect l="-62245" t="-164444" r="-12245" b="-24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74370" y="3355706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370" y="3355706"/>
                <a:ext cx="1230914" cy="553998"/>
              </a:xfrm>
              <a:prstGeom prst="rect">
                <a:avLst/>
              </a:prstGeom>
              <a:blipFill>
                <a:blip r:embed="rId8"/>
                <a:stretch>
                  <a:fillRect l="-12371" t="-170455" r="-50515" b="-25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4">
            <a:extLst>
              <a:ext uri="{FF2B5EF4-FFF2-40B4-BE49-F238E27FC236}">
                <a16:creationId xmlns:a16="http://schemas.microsoft.com/office/drawing/2014/main" id="{3893F2A3-8472-7647-AC46-77642C54CDD9}"/>
              </a:ext>
            </a:extLst>
          </p:cNvPr>
          <p:cNvCxnSpPr>
            <a:cxnSpLocks/>
          </p:cNvCxnSpPr>
          <p:nvPr/>
        </p:nvCxnSpPr>
        <p:spPr>
          <a:xfrm>
            <a:off x="4754757" y="919237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68EB2C90-EC51-4402-8826-2CCCB072C56D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BB88DFD9-B221-48BE-9823-F20F75D414D5}"/>
                  </a:ext>
                </a:extLst>
              </p:cNvPr>
              <p:cNvSpPr txBox="1"/>
              <p:nvPr/>
            </p:nvSpPr>
            <p:spPr>
              <a:xfrm>
                <a:off x="639958" y="994996"/>
                <a:ext cx="822959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 b="1" i="1">
                            <a:latin typeface="Cambria Math" panose="02040503050406030204" pitchFamily="18" charset="0"/>
                          </a:rPr>
                          <m:t>Meson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</m:t>
                    </m:r>
                    <m:d>
                      <m:dPr>
                        <m:begChr m:val=""/>
                        <m:endChr m:val="⟩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. . . .</a:t>
                </a:r>
              </a:p>
            </p:txBody>
          </p:sp>
        </mc:Choice>
        <mc:Fallback xmlns=""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BB88DFD9-B221-48BE-9823-F20F75D41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58" y="994996"/>
                <a:ext cx="8229599" cy="430887"/>
              </a:xfrm>
              <a:prstGeom prst="rect">
                <a:avLst/>
              </a:prstGeom>
              <a:blipFill>
                <a:blip r:embed="rId9"/>
                <a:stretch>
                  <a:fillRect l="-154" t="-174286" b="-2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068ECA12-FA63-40D6-AF20-4CBDE4747360}"/>
              </a:ext>
            </a:extLst>
          </p:cNvPr>
          <p:cNvSpPr txBox="1"/>
          <p:nvPr/>
        </p:nvSpPr>
        <p:spPr>
          <a:xfrm>
            <a:off x="203200" y="253635"/>
            <a:ext cx="4780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Interaction Part of Hamiltonia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AED5BEA-00BD-4CC3-A543-6AD5F042F5BD}"/>
                  </a:ext>
                </a:extLst>
              </p:cNvPr>
              <p:cNvSpPr txBox="1"/>
              <p:nvPr/>
            </p:nvSpPr>
            <p:spPr>
              <a:xfrm>
                <a:off x="639958" y="1594135"/>
                <a:ext cx="6868648" cy="1622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Sup>
                      <m:sSub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0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𝐢𝐧𝐭</m:t>
                        </m:r>
                      </m:sub>
                    </m:sSub>
                  </m:oMath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AED5BEA-00BD-4CC3-A543-6AD5F042F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58" y="1594135"/>
                <a:ext cx="6868648" cy="1622432"/>
              </a:xfrm>
              <a:prstGeom prst="rect">
                <a:avLst/>
              </a:prstGeom>
              <a:blipFill>
                <a:blip r:embed="rId10"/>
                <a:stretch>
                  <a:fillRect l="-1661" b="-3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06ACB2C-C3E8-40E5-AA59-B2F4EE113D0B}"/>
                  </a:ext>
                </a:extLst>
              </p:cNvPr>
              <p:cNvSpPr/>
              <p:nvPr/>
            </p:nvSpPr>
            <p:spPr>
              <a:xfrm>
                <a:off x="1160332" y="3394440"/>
                <a:ext cx="9433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800" b="1" i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𝐢𝐧𝐭</m:t>
                          </m:r>
                        </m:sub>
                      </m:sSub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06ACB2C-C3E8-40E5-AA59-B2F4EE113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332" y="3394440"/>
                <a:ext cx="943335" cy="523220"/>
              </a:xfrm>
              <a:prstGeom prst="rect">
                <a:avLst/>
              </a:prstGeom>
              <a:blipFill>
                <a:blip r:embed="rId11"/>
                <a:stretch>
                  <a:fillRect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28AFF429-4F7C-4D78-A347-D7395960FFB9}"/>
              </a:ext>
            </a:extLst>
          </p:cNvPr>
          <p:cNvSpPr txBox="1"/>
          <p:nvPr/>
        </p:nvSpPr>
        <p:spPr>
          <a:xfrm>
            <a:off x="6830470" y="2541042"/>
            <a:ext cx="2149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</a:rPr>
              <a:t>dynamic glu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5D03457-90AC-40E5-9168-F3F612097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22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49948B8-86D9-2241-9A66-8FD5D9F45D67}"/>
              </a:ext>
            </a:extLst>
          </p:cNvPr>
          <p:cNvSpPr/>
          <p:nvPr/>
        </p:nvSpPr>
        <p:spPr>
          <a:xfrm>
            <a:off x="421268" y="941675"/>
            <a:ext cx="6218920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ss Renormalization</a:t>
            </a:r>
          </a:p>
          <a:p>
            <a:endParaRPr lang="en-US" sz="11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Mass renormalization is performed on the level </a:t>
            </a:r>
            <a:r>
              <a:rPr lang="en-US" sz="1600" dirty="0">
                <a:solidFill>
                  <a:srgbClr val="FF0000"/>
                </a:solidFill>
              </a:rPr>
              <a:t>single physical </a:t>
            </a:r>
            <a:r>
              <a:rPr lang="en-US" altLang="zh-CN" sz="1600" dirty="0">
                <a:solidFill>
                  <a:srgbClr val="FF0000"/>
                </a:solidFill>
              </a:rPr>
              <a:t>quark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 marL="285750" indent="-285750">
              <a:buFont typeface="Arial" charset="0"/>
              <a:buChar char="•"/>
            </a:pPr>
            <a:endParaRPr lang="en-US" sz="11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/>
              <a:t>Mass </a:t>
            </a:r>
            <a:r>
              <a:rPr lang="en-US" sz="1600" dirty="0" err="1"/>
              <a:t>counterterm</a:t>
            </a:r>
            <a:r>
              <a:rPr lang="en-US" sz="1600" dirty="0"/>
              <a:t> is determined by </a:t>
            </a:r>
            <a:r>
              <a:rPr lang="en-US" sz="1600" dirty="0">
                <a:solidFill>
                  <a:srgbClr val="FF0000"/>
                </a:solidFill>
              </a:rPr>
              <a:t>fitting single quark mass</a:t>
            </a:r>
          </a:p>
          <a:p>
            <a:pPr marL="285750" indent="-285750">
              <a:buFont typeface="Arial" charset="0"/>
              <a:buChar char="•"/>
            </a:pPr>
            <a:endParaRPr lang="en-US" sz="1100" dirty="0"/>
          </a:p>
          <a:p>
            <a:pPr marL="285750" indent="-285750">
              <a:buFont typeface="Arial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Plug </a:t>
            </a:r>
            <a:r>
              <a:rPr lang="en-US" sz="1600" dirty="0"/>
              <a:t>the physical quark and anti-quark into the </a:t>
            </a:r>
            <a:r>
              <a:rPr lang="en-US" sz="1600" dirty="0" err="1"/>
              <a:t>quarkonium</a:t>
            </a:r>
            <a:r>
              <a:rPr lang="en-US" sz="1600" dirty="0"/>
              <a:t>. 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69123A0-0939-BE43-93FF-474E1CC809A1}"/>
              </a:ext>
            </a:extLst>
          </p:cNvPr>
          <p:cNvSpPr txBox="1"/>
          <p:nvPr/>
        </p:nvSpPr>
        <p:spPr>
          <a:xfrm>
            <a:off x="3620385" y="6477712"/>
            <a:ext cx="191590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0070C0"/>
                </a:solidFill>
              </a:rPr>
              <a:t>[</a:t>
            </a:r>
            <a:r>
              <a:rPr lang="en-US" sz="1100" dirty="0" err="1">
                <a:solidFill>
                  <a:srgbClr val="0070C0"/>
                </a:solidFill>
              </a:rPr>
              <a:t>Kaiyu</a:t>
            </a:r>
            <a:r>
              <a:rPr lang="en-US" sz="1100" dirty="0">
                <a:solidFill>
                  <a:srgbClr val="0070C0"/>
                </a:solidFill>
              </a:rPr>
              <a:t> Fu et al, in preparation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B2136D2-37D4-794B-94B3-DA5F3515A1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268" y="2736168"/>
                <a:ext cx="7468976" cy="412183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1600" dirty="0"/>
                  <a:t>Ultraviolet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Cutoff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for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Instantaneous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Gluon</a:t>
                </a:r>
                <a:r>
                  <a:rPr lang="zh-CN" alt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𝑖𝑛𝑠𝑡</m:t>
                        </m:r>
                      </m:sub>
                    </m:sSub>
                  </m:oMath>
                </a14:m>
                <a:endParaRPr lang="en-US" sz="1600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</a:rPr>
                  <a:t>Mismatch between explicit and instantaneous photon interactions</a:t>
                </a:r>
                <a:r>
                  <a:rPr lang="en-US" sz="1600" dirty="0"/>
                  <a:t>:</a:t>
                </a:r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pPr marL="457200" lvl="1" indent="0">
                  <a:buNone/>
                </a:pPr>
                <a:endParaRPr lang="en-US" sz="1600" dirty="0"/>
              </a:p>
              <a:p>
                <a:pPr marL="457200" lvl="1" indent="0">
                  <a:buNone/>
                </a:pPr>
                <a:endParaRPr lang="en-US" sz="1100" dirty="0"/>
              </a:p>
              <a:p>
                <a:r>
                  <a:rPr lang="en-US" sz="1600" dirty="0">
                    <a:solidFill>
                      <a:srgbClr val="7030A0"/>
                    </a:solidFill>
                  </a:rPr>
                  <a:t>Introduce cutoff parameter</a:t>
                </a:r>
                <a:r>
                  <a:rPr lang="zh-Hans" altLang="en-US" sz="16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𝑖𝑛𝑠𝑡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7030A0"/>
                    </a:solidFill>
                  </a:rPr>
                  <a:t> for instantaneous </a:t>
                </a:r>
                <a:r>
                  <a:rPr lang="en-US" altLang="zh-CN" sz="1600" dirty="0">
                    <a:solidFill>
                      <a:srgbClr val="7030A0"/>
                    </a:solidFill>
                  </a:rPr>
                  <a:t>gluon</a:t>
                </a:r>
                <a:r>
                  <a:rPr lang="en-US" sz="1600" dirty="0">
                    <a:solidFill>
                      <a:srgbClr val="7030A0"/>
                    </a:solidFill>
                  </a:rPr>
                  <a:t> interaction</a:t>
                </a:r>
                <a:r>
                  <a:rPr lang="en-US" sz="1600" dirty="0"/>
                  <a:t>: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endParaRPr lang="en-US" sz="11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i="0">
                            <a:latin typeface="Cambria Math" panose="02040503050406030204" pitchFamily="18" charset="0"/>
                          </a:rPr>
                          <m:t>inst</m:t>
                        </m:r>
                      </m:sub>
                    </m:sSub>
                  </m:oMath>
                </a14:m>
                <a:r>
                  <a:rPr lang="en-US" sz="1600" dirty="0"/>
                  <a:t> is chosen by </a:t>
                </a:r>
                <a:r>
                  <a:rPr lang="en-US" sz="1600" dirty="0">
                    <a:solidFill>
                      <a:srgbClr val="FF0000"/>
                    </a:solidFill>
                  </a:rPr>
                  <a:t>maximizing the prob. of n=m=0 HO basis state </a:t>
                </a:r>
                <a:r>
                  <a:rPr lang="en-US" sz="1600" dirty="0"/>
                  <a:t>in the ground state.  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B2136D2-37D4-794B-94B3-DA5F3515A1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268" y="2736168"/>
                <a:ext cx="7468976" cy="4121832"/>
              </a:xfrm>
              <a:blipFill>
                <a:blip r:embed="rId4"/>
                <a:stretch>
                  <a:fillRect l="-408" t="-1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0E98E221-E881-C547-879B-394252621765}"/>
                  </a:ext>
                </a:extLst>
              </p:cNvPr>
              <p:cNvSpPr txBox="1"/>
              <p:nvPr/>
            </p:nvSpPr>
            <p:spPr>
              <a:xfrm>
                <a:off x="873706" y="3420888"/>
                <a:ext cx="171790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for instantaneous gluon: </a:t>
                </a:r>
              </a:p>
              <a:p>
                <a:r>
                  <a:rPr lang="en-US" sz="1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100">
                            <a:latin typeface="Cambria Math" panose="02040503050406030204" pitchFamily="18" charset="0"/>
                          </a:rPr>
                          <m:t>rel</m:t>
                        </m:r>
                      </m:sub>
                    </m:sSub>
                    <m:r>
                      <a:rPr lang="en-US" sz="11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1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100" dirty="0"/>
                  <a:t> not limited</a:t>
                </a:r>
              </a:p>
            </p:txBody>
          </p:sp>
        </mc:Choice>
        <mc:Fallback xmlns="">
          <p:sp>
            <p:nvSpPr>
              <p:cNvPr id="11" name="TextBox 6">
                <a:extLst>
                  <a:ext uri="{FF2B5EF4-FFF2-40B4-BE49-F238E27FC236}">
                    <a16:creationId xmlns:a16="http://schemas.microsoft.com/office/drawing/2014/main" id="{0E98E221-E881-C547-879B-394252621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06" y="3420888"/>
                <a:ext cx="1717906" cy="430887"/>
              </a:xfrm>
              <a:prstGeom prst="rect">
                <a:avLst/>
              </a:prstGeom>
              <a:blipFill>
                <a:blip r:embed="rId5"/>
                <a:stretch>
                  <a:fillRect t="-1408"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BF7AA297-E010-B248-A9A0-639753B19D6E}"/>
                  </a:ext>
                </a:extLst>
              </p:cNvPr>
              <p:cNvSpPr txBox="1"/>
              <p:nvPr/>
            </p:nvSpPr>
            <p:spPr>
              <a:xfrm>
                <a:off x="4340968" y="3471564"/>
                <a:ext cx="270424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/>
                  <a:t>for explicit gluon:</a:t>
                </a:r>
              </a:p>
              <a:p>
                <a:r>
                  <a:rPr lang="en-US" sz="1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100">
                            <a:latin typeface="Cambria Math" panose="02040503050406030204" pitchFamily="18" charset="0"/>
                          </a:rPr>
                          <m:t>rel</m:t>
                        </m:r>
                      </m:sub>
                    </m:sSub>
                    <m:r>
                      <a:rPr lang="en-US" sz="11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1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00" dirty="0"/>
                  <a:t>subj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10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1100" dirty="0"/>
                  <a:t> truncation</a:t>
                </a:r>
              </a:p>
            </p:txBody>
          </p:sp>
        </mc:Choice>
        <mc:Fallback xmlns="">
          <p:sp>
            <p:nvSpPr>
              <p:cNvPr id="12" name="TextBox 12">
                <a:extLst>
                  <a:ext uri="{FF2B5EF4-FFF2-40B4-BE49-F238E27FC236}">
                    <a16:creationId xmlns:a16="http://schemas.microsoft.com/office/drawing/2014/main" id="{BF7AA297-E010-B248-A9A0-639753B19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968" y="3471564"/>
                <a:ext cx="2704245" cy="430887"/>
              </a:xfrm>
              <a:prstGeom prst="rect">
                <a:avLst/>
              </a:prstGeom>
              <a:blipFill>
                <a:blip r:embed="rId6"/>
                <a:stretch>
                  <a:fillRect t="-1408"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0">
            <a:extLst>
              <a:ext uri="{FF2B5EF4-FFF2-40B4-BE49-F238E27FC236}">
                <a16:creationId xmlns:a16="http://schemas.microsoft.com/office/drawing/2014/main" id="{96B85B54-9640-6F46-93A2-78C9C67B62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4140" y="3912816"/>
            <a:ext cx="1658973" cy="701873"/>
          </a:xfrm>
          <a:prstGeom prst="rect">
            <a:avLst/>
          </a:prstGeom>
        </p:spPr>
      </p:pic>
      <p:pic>
        <p:nvPicPr>
          <p:cNvPr id="20" name="Picture 16">
            <a:extLst>
              <a:ext uri="{FF2B5EF4-FFF2-40B4-BE49-F238E27FC236}">
                <a16:creationId xmlns:a16="http://schemas.microsoft.com/office/drawing/2014/main" id="{568BD7DD-E368-584B-9C84-F88D5C391A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1479" y="4069911"/>
            <a:ext cx="1658209" cy="6464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7">
                <a:extLst>
                  <a:ext uri="{FF2B5EF4-FFF2-40B4-BE49-F238E27FC236}">
                    <a16:creationId xmlns:a16="http://schemas.microsoft.com/office/drawing/2014/main" id="{6E2015E7-F8DE-CF4A-8B50-54F7A5C8EDB0}"/>
                  </a:ext>
                </a:extLst>
              </p:cNvPr>
              <p:cNvSpPr txBox="1"/>
              <p:nvPr/>
            </p:nvSpPr>
            <p:spPr>
              <a:xfrm>
                <a:off x="3988746" y="6075145"/>
                <a:ext cx="26783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=0, 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=0, 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=0,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2" name="TextBox 17">
                <a:extLst>
                  <a:ext uri="{FF2B5EF4-FFF2-40B4-BE49-F238E27FC236}">
                    <a16:creationId xmlns:a16="http://schemas.microsoft.com/office/drawing/2014/main" id="{6E2015E7-F8DE-CF4A-8B50-54F7A5C8E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746" y="6075145"/>
                <a:ext cx="2678300" cy="276999"/>
              </a:xfrm>
              <a:prstGeom prst="rect">
                <a:avLst/>
              </a:prstGeom>
              <a:blipFill>
                <a:blip r:embed="rId9"/>
                <a:stretch>
                  <a:fillRect t="-100000" r="-4318" b="-16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0">
                <a:extLst>
                  <a:ext uri="{FF2B5EF4-FFF2-40B4-BE49-F238E27FC236}">
                    <a16:creationId xmlns:a16="http://schemas.microsoft.com/office/drawing/2014/main" id="{FF9F975D-1887-2441-B3BA-88C63B72EE38}"/>
                  </a:ext>
                </a:extLst>
              </p:cNvPr>
              <p:cNvSpPr txBox="1"/>
              <p:nvPr/>
            </p:nvSpPr>
            <p:spPr>
              <a:xfrm>
                <a:off x="661733" y="6113704"/>
                <a:ext cx="209241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solidFill>
                      <a:srgbClr val="FF0000"/>
                    </a:solidFill>
                  </a:rPr>
                  <a:t>Since with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inst</m:t>
                        </m:r>
                      </m:sub>
                    </m:sSub>
                  </m:oMath>
                </a14:m>
                <a:endParaRPr lang="en-US" sz="1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0">
                <a:extLst>
                  <a:ext uri="{FF2B5EF4-FFF2-40B4-BE49-F238E27FC236}">
                    <a16:creationId xmlns:a16="http://schemas.microsoft.com/office/drawing/2014/main" id="{FF9F975D-1887-2441-B3BA-88C63B72E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3" y="6113704"/>
                <a:ext cx="2092411" cy="261610"/>
              </a:xfrm>
              <a:prstGeom prst="rect">
                <a:avLst/>
              </a:prstGeom>
              <a:blipFill>
                <a:blip r:embed="rId10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1">
            <a:extLst>
              <a:ext uri="{FF2B5EF4-FFF2-40B4-BE49-F238E27FC236}">
                <a16:creationId xmlns:a16="http://schemas.microsoft.com/office/drawing/2014/main" id="{288D704E-ECC2-3C42-80D5-5D781752B4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93695" y="6002261"/>
            <a:ext cx="1165325" cy="844861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994140" y="5172457"/>
            <a:ext cx="5661732" cy="479106"/>
            <a:chOff x="304672" y="5172457"/>
            <a:chExt cx="5661732" cy="479106"/>
          </a:xfrm>
        </p:grpSpPr>
        <p:grpSp>
          <p:nvGrpSpPr>
            <p:cNvPr id="13" name="组合 12"/>
            <p:cNvGrpSpPr/>
            <p:nvPr/>
          </p:nvGrpSpPr>
          <p:grpSpPr>
            <a:xfrm>
              <a:off x="304672" y="5172457"/>
              <a:ext cx="5661732" cy="479106"/>
              <a:chOff x="304672" y="3231159"/>
              <a:chExt cx="5661732" cy="4791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22">
                    <a:extLst>
                      <a:ext uri="{FF2B5EF4-FFF2-40B4-BE49-F238E27FC236}">
                        <a16:creationId xmlns:a16="http://schemas.microsoft.com/office/drawing/2014/main" id="{BAC55912-0E6E-E049-AA4E-1DDD160D6F40}"/>
                      </a:ext>
                    </a:extLst>
                  </p:cNvPr>
                  <p:cNvSpPr txBox="1"/>
                  <p:nvPr/>
                </p:nvSpPr>
                <p:spPr>
                  <a:xfrm>
                    <a:off x="304672" y="3322790"/>
                    <a:ext cx="1053804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𝑛𝑠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≡</m:t>
                          </m:r>
                        </m:oMath>
                      </m:oMathPara>
                    </a14:m>
                    <a:endParaRPr lang="en-US" sz="1100" dirty="0"/>
                  </a:p>
                </p:txBody>
              </p:sp>
            </mc:Choice>
            <mc:Fallback xmlns="">
              <p:sp>
                <p:nvSpPr>
                  <p:cNvPr id="14" name="TextBox 22">
                    <a:extLst>
                      <a:ext uri="{FF2B5EF4-FFF2-40B4-BE49-F238E27FC236}">
                        <a16:creationId xmlns:a16="http://schemas.microsoft.com/office/drawing/2014/main" id="{BAC55912-0E6E-E049-AA4E-1DDD160D6F4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672" y="3322790"/>
                    <a:ext cx="1053804" cy="2616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" name="Right Arrow 33">
                <a:extLst>
                  <a:ext uri="{FF2B5EF4-FFF2-40B4-BE49-F238E27FC236}">
                    <a16:creationId xmlns:a16="http://schemas.microsoft.com/office/drawing/2014/main" id="{A294E492-D894-774F-B7A5-2EE028D645FF}"/>
                  </a:ext>
                </a:extLst>
              </p:cNvPr>
              <p:cNvSpPr/>
              <p:nvPr/>
            </p:nvSpPr>
            <p:spPr>
              <a:xfrm>
                <a:off x="3365189" y="3403565"/>
                <a:ext cx="348998" cy="67147"/>
              </a:xfrm>
              <a:prstGeom prst="rightArrow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34">
                    <a:extLst>
                      <a:ext uri="{FF2B5EF4-FFF2-40B4-BE49-F238E27FC236}">
                        <a16:creationId xmlns:a16="http://schemas.microsoft.com/office/drawing/2014/main" id="{FD1DF4AD-87E4-2D4A-81F0-BA051B0C6214}"/>
                      </a:ext>
                    </a:extLst>
                  </p:cNvPr>
                  <p:cNvSpPr txBox="1"/>
                  <p:nvPr/>
                </p:nvSpPr>
                <p:spPr>
                  <a:xfrm>
                    <a:off x="3262159" y="3231159"/>
                    <a:ext cx="2704245" cy="4791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𝑖𝑛𝑠𝑡</m:t>
                              </m:r>
                            </m:sub>
                          </m:sSub>
                          <m:r>
                            <a:rPr lang="en-US" sz="11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sz="11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1100" b="0" i="0" smtClean="0">
                                          <a:latin typeface="Cambria Math" panose="02040503050406030204" pitchFamily="18" charset="0"/>
                                        </a:rPr>
                                        <m:t>inst</m:t>
                                      </m:r>
                                    </m:sub>
                                    <m:sup>
                                      <m: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oMath>
                      </m:oMathPara>
                    </a14:m>
                    <a:endParaRPr lang="en-US" sz="1100" dirty="0"/>
                  </a:p>
                </p:txBody>
              </p:sp>
            </mc:Choice>
            <mc:Fallback xmlns="">
              <p:sp>
                <p:nvSpPr>
                  <p:cNvPr id="16" name="TextBox 34">
                    <a:extLst>
                      <a:ext uri="{FF2B5EF4-FFF2-40B4-BE49-F238E27FC236}">
                        <a16:creationId xmlns:a16="http://schemas.microsoft.com/office/drawing/2014/main" id="{FD1DF4AD-87E4-2D4A-81F0-BA051B0C621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62159" y="3231159"/>
                    <a:ext cx="2704245" cy="47910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79" t="50197" r="23848" b="36744"/>
            <a:stretch/>
          </p:blipFill>
          <p:spPr>
            <a:xfrm>
              <a:off x="1210467" y="5224834"/>
              <a:ext cx="2107625" cy="369382"/>
            </a:xfrm>
            <a:prstGeom prst="rect">
              <a:avLst/>
            </a:prstGeom>
          </p:spPr>
        </p:pic>
      </p:grpSp>
      <p:grpSp>
        <p:nvGrpSpPr>
          <p:cNvPr id="34" name="组合 33"/>
          <p:cNvGrpSpPr/>
          <p:nvPr/>
        </p:nvGrpSpPr>
        <p:grpSpPr>
          <a:xfrm>
            <a:off x="6450123" y="1764498"/>
            <a:ext cx="2034397" cy="673334"/>
            <a:chOff x="6185347" y="1588155"/>
            <a:chExt cx="2034397" cy="67333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726451" y="1588155"/>
              <a:ext cx="949353" cy="57231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/>
                <p:cNvSpPr txBox="1"/>
                <p:nvPr/>
              </p:nvSpPr>
              <p:spPr>
                <a:xfrm>
                  <a:off x="6189688" y="1971761"/>
                  <a:ext cx="536764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100" dirty="0"/>
                </a:p>
              </p:txBody>
            </p:sp>
          </mc:Choice>
          <mc:Fallback xmlns="">
            <p:sp>
              <p:nvSpPr>
                <p:cNvPr id="30" name="文本框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9688" y="1971761"/>
                  <a:ext cx="536764" cy="261610"/>
                </a:xfrm>
                <a:prstGeom prst="rect">
                  <a:avLst/>
                </a:prstGeom>
                <a:blipFill>
                  <a:blip r:embed="rId16"/>
                  <a:stretch>
                    <a:fillRect r="-3409" b="-697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/>
                <p:cNvSpPr txBox="1"/>
                <p:nvPr/>
              </p:nvSpPr>
              <p:spPr>
                <a:xfrm>
                  <a:off x="6185347" y="1607697"/>
                  <a:ext cx="536764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100" dirty="0"/>
                </a:p>
              </p:txBody>
            </p:sp>
          </mc:Choice>
          <mc:Fallback xmlns="">
            <p:sp>
              <p:nvSpPr>
                <p:cNvPr id="31" name="文本框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5347" y="1607697"/>
                  <a:ext cx="536764" cy="261610"/>
                </a:xfrm>
                <a:prstGeom prst="rect">
                  <a:avLst/>
                </a:prstGeom>
                <a:blipFill>
                  <a:blip r:embed="rId17"/>
                  <a:stretch>
                    <a:fillRect r="-3409" b="-46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/>
                <p:cNvSpPr txBox="1"/>
                <p:nvPr/>
              </p:nvSpPr>
              <p:spPr>
                <a:xfrm>
                  <a:off x="7663177" y="1609338"/>
                  <a:ext cx="528857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11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1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100" dirty="0"/>
                </a:p>
              </p:txBody>
            </p:sp>
          </mc:Choice>
          <mc:Fallback xmlns="">
            <p:sp>
              <p:nvSpPr>
                <p:cNvPr id="32" name="文本框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3177" y="1609338"/>
                  <a:ext cx="528857" cy="261610"/>
                </a:xfrm>
                <a:prstGeom prst="rect">
                  <a:avLst/>
                </a:prstGeom>
                <a:blipFill>
                  <a:blip r:embed="rId18"/>
                  <a:stretch>
                    <a:fillRect r="-5814" b="-465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7690887" y="1994493"/>
                  <a:ext cx="528857" cy="2669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sz="11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11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1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1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11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100" dirty="0"/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0887" y="1994493"/>
                  <a:ext cx="528857" cy="266996"/>
                </a:xfrm>
                <a:prstGeom prst="rect">
                  <a:avLst/>
                </a:prstGeom>
                <a:blipFill>
                  <a:blip r:embed="rId19"/>
                  <a:stretch>
                    <a:fillRect r="-4598" b="-45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FE0AEE5B-A3FB-455D-9F6B-F555F6F0FEA8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BE32A3D6-B109-41E4-B5C3-01A1B7C110CC}"/>
              </a:ext>
            </a:extLst>
          </p:cNvPr>
          <p:cNvSpPr txBox="1"/>
          <p:nvPr/>
        </p:nvSpPr>
        <p:spPr>
          <a:xfrm>
            <a:off x="203200" y="253635"/>
            <a:ext cx="2560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Renormaliza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B25933-A890-4AB7-88BE-C1C38712D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731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6590F08-80F7-4DE9-AC0D-1BC47DAF2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6" y="3611500"/>
            <a:ext cx="4454387" cy="28552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7AE7CF5-FEB6-4E91-B2A0-AA54B7E8F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70" y="740136"/>
            <a:ext cx="4421552" cy="273133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3BCEA17-C5A2-47A3-8ACB-40F71E034A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867" y="759129"/>
            <a:ext cx="4606358" cy="2858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9"/>
              <p:cNvSpPr txBox="1"/>
              <p:nvPr/>
            </p:nvSpPr>
            <p:spPr>
              <a:xfrm>
                <a:off x="4740046" y="5630627"/>
                <a:ext cx="4009224" cy="344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Yang Li, et al, 2017]</a:t>
                </a:r>
              </a:p>
            </p:txBody>
          </p:sp>
        </mc:Choice>
        <mc:Fallback xmlns="">
          <p:sp>
            <p:nvSpPr>
              <p:cNvPr id="1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5630627"/>
                <a:ext cx="4009224" cy="344005"/>
              </a:xfrm>
              <a:prstGeom prst="rect">
                <a:avLst/>
              </a:prstGeom>
              <a:blipFill>
                <a:blip r:embed="rId6"/>
                <a:stretch>
                  <a:fillRect l="-631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9"/>
              <p:cNvSpPr txBox="1"/>
              <p:nvPr/>
            </p:nvSpPr>
            <p:spPr>
              <a:xfrm>
                <a:off x="4740046" y="6013187"/>
                <a:ext cx="31432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</a:t>
                </a:r>
                <a:r>
                  <a:rPr lang="en-US" sz="16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uo</a:t>
                </a:r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g, et al, 2018]</a:t>
                </a:r>
              </a:p>
            </p:txBody>
          </p:sp>
        </mc:Choice>
        <mc:Fallback xmlns="">
          <p:sp>
            <p:nvSpPr>
              <p:cNvPr id="2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6013187"/>
                <a:ext cx="3143233" cy="338554"/>
              </a:xfrm>
              <a:prstGeom prst="rect">
                <a:avLst/>
              </a:prstGeom>
              <a:blipFill>
                <a:blip r:embed="rId7"/>
                <a:stretch>
                  <a:fillRect l="-80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561314" y="6409984"/>
                <a:ext cx="4248836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314" y="6409984"/>
                <a:ext cx="4248836" cy="388761"/>
              </a:xfrm>
              <a:prstGeom prst="rect">
                <a:avLst/>
              </a:prstGeom>
              <a:blipFill>
                <a:blip r:embed="rId8"/>
                <a:stretch>
                  <a:fillRect l="-1148" t="-793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446B9B95-6BBC-4220-81F5-0D1521C1ADAC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566E3D1-ACF3-4F88-B6D7-C8D70033DDC9}"/>
              </a:ext>
            </a:extLst>
          </p:cNvPr>
          <p:cNvSpPr txBox="1"/>
          <p:nvPr/>
        </p:nvSpPr>
        <p:spPr>
          <a:xfrm>
            <a:off x="203200" y="253635"/>
            <a:ext cx="2409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Mass spectrum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F2FFC7-D496-44F8-9D4A-09271718108E}"/>
              </a:ext>
            </a:extLst>
          </p:cNvPr>
          <p:cNvSpPr txBox="1"/>
          <p:nvPr/>
        </p:nvSpPr>
        <p:spPr>
          <a:xfrm>
            <a:off x="2545314" y="683313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126CBB-5E3C-4A1F-9C3B-408901EF2B77}"/>
              </a:ext>
            </a:extLst>
          </p:cNvPr>
          <p:cNvSpPr txBox="1"/>
          <p:nvPr/>
        </p:nvSpPr>
        <p:spPr>
          <a:xfrm>
            <a:off x="7181337" y="683313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/>
              <p:nvPr/>
            </p:nvSpPr>
            <p:spPr>
              <a:xfrm>
                <a:off x="2926314" y="3638427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314" y="3638427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9231" r="-48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/>
              <p:nvPr/>
            </p:nvSpPr>
            <p:spPr>
              <a:xfrm>
                <a:off x="4740046" y="4106098"/>
                <a:ext cx="4168491" cy="1222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ree with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G and OGE result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 parameter: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𝑠𝑡</m:t>
                    </m:r>
                  </m:oMath>
                </a14:m>
                <a:endParaRPr lang="zh-CN" altLang="en-US" i="1" baseline="-25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4106098"/>
                <a:ext cx="4168491" cy="1222579"/>
              </a:xfrm>
              <a:prstGeom prst="rect">
                <a:avLst/>
              </a:prstGeom>
              <a:blipFill>
                <a:blip r:embed="rId10"/>
                <a:stretch>
                  <a:fillRect l="-1216" t="-3093" b="-5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6">
            <a:extLst>
              <a:ext uri="{FF2B5EF4-FFF2-40B4-BE49-F238E27FC236}">
                <a16:creationId xmlns:a16="http://schemas.microsoft.com/office/drawing/2014/main" id="{5B0512DC-A12E-4FD0-8BAE-402C23D328C0}"/>
              </a:ext>
            </a:extLst>
          </p:cNvPr>
          <p:cNvSpPr txBox="1"/>
          <p:nvPr/>
        </p:nvSpPr>
        <p:spPr>
          <a:xfrm>
            <a:off x="216519" y="6435088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864BC7-6E03-4C3C-B970-A25090E1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467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3379515832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780369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𝒒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/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(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𝟎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=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𝑻</m:t>
                                    </m:r>
                                  </m:sub>
                                </m:sSub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𝑳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𝒃𝒊𝒏𝒔𝒕</m:t>
                                </m:r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8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9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3379515832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1066673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571" r="-1184848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72603" t="-571" r="-703425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72603" t="-571" r="-603425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83099" t="-571" r="-520423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08333" t="-571" r="-339881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62016" t="-571" r="-342636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3288" t="-571" r="-202740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773288" t="-571" r="-102740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873288" t="-571" r="-2740" b="-288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108642" r="-1184848" b="-21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209938" r="-1184848" b="-11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  <a:endParaRPr lang="en-US" altLang="zh-CN" sz="20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8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308025" r="-1184848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9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Note: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𝑖𝑛𝑠𝑡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𝑖𝑛𝑠𝑡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𝑛𝑠𝑡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blipFill>
                <a:blip r:embed="rId3"/>
                <a:stretch>
                  <a:fillRect l="-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354C6909-5147-46AE-A193-666EBCCA3952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C1DC7CA-9BD9-471C-BB3C-B9D26A837F97}"/>
              </a:ext>
            </a:extLst>
          </p:cNvPr>
          <p:cNvSpPr txBox="1"/>
          <p:nvPr/>
        </p:nvSpPr>
        <p:spPr>
          <a:xfrm>
            <a:off x="238125" y="246351"/>
            <a:ext cx="1840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arameter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/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blipFill>
                <a:blip r:embed="rId4"/>
                <a:stretch>
                  <a:fillRect l="-1125" t="-6250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26">
            <a:extLst>
              <a:ext uri="{FF2B5EF4-FFF2-40B4-BE49-F238E27FC236}">
                <a16:creationId xmlns:a16="http://schemas.microsoft.com/office/drawing/2014/main" id="{BB344094-42D5-429F-B422-17F32991F3DF}"/>
              </a:ext>
            </a:extLst>
          </p:cNvPr>
          <p:cNvSpPr txBox="1"/>
          <p:nvPr/>
        </p:nvSpPr>
        <p:spPr>
          <a:xfrm>
            <a:off x="216519" y="6435088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11AC87-DF19-434F-813B-9F660CD2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788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0A48F113-743C-4025-9176-83AFBB3281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8157" y="3707794"/>
            <a:ext cx="3451181" cy="226523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205DAB0E-556A-4FB6-B08D-368B843944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3833" y="1410888"/>
            <a:ext cx="3465505" cy="228723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6EB1EE-BCAD-461B-96C2-4B125F5502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808" y="3741661"/>
            <a:ext cx="3465506" cy="230194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4E96368-F558-40E4-A80B-D607E3142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662" y="1410888"/>
            <a:ext cx="3465507" cy="229690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87345" y="6274340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cxnSp>
        <p:nvCxnSpPr>
          <p:cNvPr id="12" name="直接连接符 3"/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7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CC41E91-65B8-4CD6-8D3E-8829BF11123A}"/>
              </a:ext>
            </a:extLst>
          </p:cNvPr>
          <p:cNvSpPr txBox="1"/>
          <p:nvPr/>
        </p:nvSpPr>
        <p:spPr>
          <a:xfrm>
            <a:off x="3662705" y="5785664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2AE9E2-DDA6-443D-BCC1-C719A4271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16DAD8F-36C7-4BE8-98B9-3E3F7ABF18BA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17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216DAD8F-36C7-4BE8-98B9-3E3F7ABF18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2EF45-A836-4D4A-8795-B51136B5AA3D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24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E92EF45-A836-4D4A-8795-B51136B5AA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244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C90E1950-C713-4A0E-A5C1-CB4C266FC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4562" y="3723646"/>
            <a:ext cx="3564517" cy="229425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0D898E8-EBBB-45B1-9B11-553D5C1D54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4562" y="1427822"/>
            <a:ext cx="3553615" cy="228723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BA31573-27E6-4481-BD90-DF9AFCFAC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974" y="3759760"/>
            <a:ext cx="3535913" cy="23024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A05F284-EEE3-4F46-99E6-BE48C2DA53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682" y="1427822"/>
            <a:ext cx="3405757" cy="229690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87345" y="6274340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cxnSp>
        <p:nvCxnSpPr>
          <p:cNvPr id="12" name="直接连接符 3"/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7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CC41E91-65B8-4CD6-8D3E-8829BF11123A}"/>
              </a:ext>
            </a:extLst>
          </p:cNvPr>
          <p:cNvSpPr txBox="1"/>
          <p:nvPr/>
        </p:nvSpPr>
        <p:spPr>
          <a:xfrm>
            <a:off x="3662705" y="5785664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B70B54-3B0B-4162-B7D7-3F4AD6B9A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D80480D-0D5D-4D11-B7A4-3B0425BE2EC2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1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3D80480D-0D5D-4D11-B7A4-3B0425BE2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8CCCC02-22FB-412D-88E9-7D5B6D9B706E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599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58CCCC02-22FB-412D-88E9-7D5B6D9B7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7748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>
            <a:extLst>
              <a:ext uri="{FF2B5EF4-FFF2-40B4-BE49-F238E27FC236}">
                <a16:creationId xmlns:a16="http://schemas.microsoft.com/office/drawing/2014/main" id="{23B1E694-3EBD-4D6D-8D9D-64876DC49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5078" y="3723511"/>
            <a:ext cx="3494654" cy="2338241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21DE816-70E5-4628-BB9F-E745BEF84E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5078" y="1359882"/>
            <a:ext cx="3494654" cy="233824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3917FED-C282-4C59-9B2D-92FC2C317A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852" y="3741661"/>
            <a:ext cx="3535125" cy="230194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D23503-634E-4F53-A6B9-EF4EAE7BDE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662" y="1360921"/>
            <a:ext cx="3465507" cy="2337202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87345" y="6274340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cxnSp>
        <p:nvCxnSpPr>
          <p:cNvPr id="12" name="直接连接符 3"/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7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CC41E91-65B8-4CD6-8D3E-8829BF11123A}"/>
              </a:ext>
            </a:extLst>
          </p:cNvPr>
          <p:cNvSpPr txBox="1"/>
          <p:nvPr/>
        </p:nvSpPr>
        <p:spPr>
          <a:xfrm>
            <a:off x="3662705" y="5785664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7E2E93-B17D-451F-8305-4537C79C8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FA57C13-800C-405A-BA61-8A1228EE58CC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17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8FA57C13-800C-405A-BA61-8A1228EE5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4BD1EDA-F196-4A3C-9551-954C6889E819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599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14BD1EDA-F196-4A3C-9551-954C6889E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1522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7F006E5B-2E97-4130-91E2-12BB08EC9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7303" y="3704057"/>
            <a:ext cx="3469589" cy="236562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D4139D64-2B9B-4874-9009-78EE3BFFF3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7303" y="1326559"/>
            <a:ext cx="3469588" cy="23656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1F571F7-AF3D-4F35-AA7C-B67C8550F9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806" y="3698123"/>
            <a:ext cx="3465509" cy="23775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BEA6CFE2-DA82-43B1-BC41-2EAD2AE6CC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662" y="1320623"/>
            <a:ext cx="3465508" cy="2377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87345" y="6274340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cxnSp>
        <p:nvCxnSpPr>
          <p:cNvPr id="12" name="直接连接符 3"/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2">
                <a:extLst>
                  <a:ext uri="{FF2B5EF4-FFF2-40B4-BE49-F238E27FC236}">
                    <a16:creationId xmlns:a16="http://schemas.microsoft.com/office/drawing/2014/main" id="{FA6474E8-D6DB-9742-99E3-F90803F92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7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3">
                <a:extLst>
                  <a:ext uri="{FF2B5EF4-FFF2-40B4-BE49-F238E27FC236}">
                    <a16:creationId xmlns:a16="http://schemas.microsoft.com/office/drawing/2014/main" id="{FF7F33E6-BA05-4A4A-BD46-71A27F226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CC41E91-65B8-4CD6-8D3E-8829BF11123A}"/>
              </a:ext>
            </a:extLst>
          </p:cNvPr>
          <p:cNvSpPr txBox="1"/>
          <p:nvPr/>
        </p:nvSpPr>
        <p:spPr>
          <a:xfrm>
            <a:off x="3662705" y="5785664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6">
            <a:extLst>
              <a:ext uri="{FF2B5EF4-FFF2-40B4-BE49-F238E27FC236}">
                <a16:creationId xmlns:a16="http://schemas.microsoft.com/office/drawing/2014/main" id="{011C457A-1DF9-437E-975E-7726559E18FF}"/>
              </a:ext>
            </a:extLst>
          </p:cNvPr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674B2A-C25A-41A7-9C21-4CED3AA06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4B67DCA-ECA6-42BF-B254-560878AE9E7F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574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4B67DCA-ECA6-42BF-B254-560878AE9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354F193E-BFAD-483D-9090-7BA5F045C495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1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354F193E-BFAD-483D-9090-7BA5F045C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04596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2">
                <a:extLst>
                  <a:ext uri="{FF2B5EF4-FFF2-40B4-BE49-F238E27FC236}">
                    <a16:creationId xmlns:a16="http://schemas.microsoft.com/office/drawing/2014/main" id="{0F663EB3-D467-43E9-B5C5-EB114E9DE827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12">
                <a:extLst>
                  <a:ext uri="{FF2B5EF4-FFF2-40B4-BE49-F238E27FC236}">
                    <a16:creationId xmlns:a16="http://schemas.microsoft.com/office/drawing/2014/main" id="{0F663EB3-D467-43E9-B5C5-EB114E9DE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3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6">
            <a:extLst>
              <a:ext uri="{FF2B5EF4-FFF2-40B4-BE49-F238E27FC236}">
                <a16:creationId xmlns:a16="http://schemas.microsoft.com/office/drawing/2014/main" id="{B335B910-3A08-44DA-BF66-AB35A975D13A}"/>
              </a:ext>
            </a:extLst>
          </p:cNvPr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96BAA11-64BF-4A69-91D3-06FC96C7E5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038" y="3814520"/>
            <a:ext cx="3478004" cy="22900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D3CE4FA-DF19-496D-B374-CBA83BA9F6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8150" y="1407850"/>
            <a:ext cx="3478005" cy="22900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7349CDE-1B14-41EB-A5F6-30062E58A6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698" y="3806938"/>
            <a:ext cx="3478005" cy="23051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FF9DD0-6413-4A47-B23B-423A4435FC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096" y="1407850"/>
            <a:ext cx="3478005" cy="23051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970E06FB-BDEC-4B3C-B869-A265B56A6988}"/>
              </a:ext>
            </a:extLst>
          </p:cNvPr>
          <p:cNvSpPr txBox="1"/>
          <p:nvPr/>
        </p:nvSpPr>
        <p:spPr>
          <a:xfrm>
            <a:off x="5961945" y="6293497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F44569-4289-4421-A115-14DB0BE1C48D}"/>
              </a:ext>
            </a:extLst>
          </p:cNvPr>
          <p:cNvSpPr txBox="1"/>
          <p:nvPr/>
        </p:nvSpPr>
        <p:spPr>
          <a:xfrm>
            <a:off x="3585332" y="5804465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3">
            <a:extLst>
              <a:ext uri="{FF2B5EF4-FFF2-40B4-BE49-F238E27FC236}">
                <a16:creationId xmlns:a16="http://schemas.microsoft.com/office/drawing/2014/main" id="{047EFF26-A5A2-45AD-B8B7-E047C45CE414}"/>
              </a:ext>
            </a:extLst>
          </p:cNvPr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DEC93D-F8AF-4A83-AB65-A15303013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A14BD5D-01A9-497B-AE70-06B892DCA0A7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84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A14BD5D-01A9-497B-AE70-06B892DCA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EE6F6D-308F-4D7D-BED4-C2BC6ADFD59F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85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AEE6F6D-308F-4D7D-BED4-C2BC6ADFD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676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4DA2B-B2EE-E947-B2FB-2FF42C51D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491B1-D9B2-7D4F-8B1B-A3526E660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195" y="2063226"/>
            <a:ext cx="7886700" cy="487301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Basis Light-front Quantization approach</a:t>
            </a:r>
          </a:p>
          <a:p>
            <a:endParaRPr lang="en-US" sz="3200" dirty="0"/>
          </a:p>
          <a:p>
            <a:r>
              <a:rPr lang="en-US" altLang="zh-CN" sz="3200" dirty="0"/>
              <a:t>Application to heavy mesons</a:t>
            </a:r>
          </a:p>
          <a:p>
            <a:pPr lvl="1"/>
            <a:r>
              <a:rPr lang="en-US" altLang="zh-CN" sz="2800" dirty="0"/>
              <a:t>Gluon</a:t>
            </a:r>
            <a:r>
              <a:rPr lang="zh-CN" altLang="en-US" sz="2800" dirty="0"/>
              <a:t> </a:t>
            </a:r>
            <a:r>
              <a:rPr lang="en-US" altLang="zh-CN" sz="2800" dirty="0"/>
              <a:t>content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Summary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E18ED7-6128-4AD0-B767-BE00189E1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896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43F59EC0-7D00-433D-BD10-DC279FDB49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792" y="3799353"/>
            <a:ext cx="3776120" cy="230518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EFA68B-41CE-4799-AD3D-9F63E082FE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5980" y="1371985"/>
            <a:ext cx="3776120" cy="23051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AC3675A-0378-4929-B5B6-7C547526D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876" y="3799354"/>
            <a:ext cx="3749339" cy="230518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71572BA-8D31-46E9-8006-152C12F3EE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976" y="1452311"/>
            <a:ext cx="3455272" cy="2305189"/>
          </a:xfrm>
          <a:prstGeom prst="rect">
            <a:avLst/>
          </a:prstGeom>
        </p:spPr>
      </p:pic>
      <p:sp>
        <p:nvSpPr>
          <p:cNvPr id="24" name="TextBox 26">
            <a:extLst>
              <a:ext uri="{FF2B5EF4-FFF2-40B4-BE49-F238E27FC236}">
                <a16:creationId xmlns:a16="http://schemas.microsoft.com/office/drawing/2014/main" id="{B335B910-3A08-44DA-BF66-AB35A975D13A}"/>
              </a:ext>
            </a:extLst>
          </p:cNvPr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970E06FB-BDEC-4B3C-B869-A265B56A6988}"/>
              </a:ext>
            </a:extLst>
          </p:cNvPr>
          <p:cNvSpPr txBox="1"/>
          <p:nvPr/>
        </p:nvSpPr>
        <p:spPr>
          <a:xfrm>
            <a:off x="5961945" y="6293497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F44569-4289-4421-A115-14DB0BE1C48D}"/>
              </a:ext>
            </a:extLst>
          </p:cNvPr>
          <p:cNvSpPr txBox="1"/>
          <p:nvPr/>
        </p:nvSpPr>
        <p:spPr>
          <a:xfrm>
            <a:off x="3585332" y="5804465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2">
                <a:extLst>
                  <a:ext uri="{FF2B5EF4-FFF2-40B4-BE49-F238E27FC236}">
                    <a16:creationId xmlns:a16="http://schemas.microsoft.com/office/drawing/2014/main" id="{76BFEA3C-EE0C-4145-89D8-DD5350486E79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2">
                <a:extLst>
                  <a:ext uri="{FF2B5EF4-FFF2-40B4-BE49-F238E27FC236}">
                    <a16:creationId xmlns:a16="http://schemas.microsoft.com/office/drawing/2014/main" id="{76BFEA3C-EE0C-4145-89D8-DD5350486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9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3">
            <a:extLst>
              <a:ext uri="{FF2B5EF4-FFF2-40B4-BE49-F238E27FC236}">
                <a16:creationId xmlns:a16="http://schemas.microsoft.com/office/drawing/2014/main" id="{6ECFEC49-D1C1-4E33-9E68-A878442B68C3}"/>
              </a:ext>
            </a:extLst>
          </p:cNvPr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E9D97E-4B4A-4D3E-928C-6133922C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E4CFCDE-6CE8-43EC-B056-D394AD910038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7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E4CFCDE-6CE8-43EC-B056-D394AD910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B95E1ED-4E40-492A-97B5-B6D676F5DBC3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8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BB95E1ED-4E40-492A-97B5-B6D676F5D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1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08973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12E0718-D1EF-4494-B8CA-F26F7CE524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9109" y="3801382"/>
            <a:ext cx="3474945" cy="230316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8D4ACFD-1429-447A-BE2C-8F71E8C191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9109" y="1371985"/>
            <a:ext cx="3478390" cy="23054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71A376F-C4F2-469C-8759-7C3EC1FAE7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030" y="3799354"/>
            <a:ext cx="3749340" cy="230518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AB524F-A325-4097-9A48-BD66AC6047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063" y="1388680"/>
            <a:ext cx="3455274" cy="2305190"/>
          </a:xfrm>
          <a:prstGeom prst="rect">
            <a:avLst/>
          </a:prstGeom>
        </p:spPr>
      </p:pic>
      <p:sp>
        <p:nvSpPr>
          <p:cNvPr id="24" name="TextBox 26">
            <a:extLst>
              <a:ext uri="{FF2B5EF4-FFF2-40B4-BE49-F238E27FC236}">
                <a16:creationId xmlns:a16="http://schemas.microsoft.com/office/drawing/2014/main" id="{B335B910-3A08-44DA-BF66-AB35A975D13A}"/>
              </a:ext>
            </a:extLst>
          </p:cNvPr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970E06FB-BDEC-4B3C-B869-A265B56A6988}"/>
              </a:ext>
            </a:extLst>
          </p:cNvPr>
          <p:cNvSpPr txBox="1"/>
          <p:nvPr/>
        </p:nvSpPr>
        <p:spPr>
          <a:xfrm>
            <a:off x="5961945" y="6293497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F44569-4289-4421-A115-14DB0BE1C48D}"/>
              </a:ext>
            </a:extLst>
          </p:cNvPr>
          <p:cNvSpPr txBox="1"/>
          <p:nvPr/>
        </p:nvSpPr>
        <p:spPr>
          <a:xfrm>
            <a:off x="3585332" y="5804465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2">
                <a:extLst>
                  <a:ext uri="{FF2B5EF4-FFF2-40B4-BE49-F238E27FC236}">
                    <a16:creationId xmlns:a16="http://schemas.microsoft.com/office/drawing/2014/main" id="{9F61C045-5AB2-41A2-874C-C90CE5C8AE15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2">
                <a:extLst>
                  <a:ext uri="{FF2B5EF4-FFF2-40B4-BE49-F238E27FC236}">
                    <a16:creationId xmlns:a16="http://schemas.microsoft.com/office/drawing/2014/main" id="{9F61C045-5AB2-41A2-874C-C90CE5C8A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9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3">
            <a:extLst>
              <a:ext uri="{FF2B5EF4-FFF2-40B4-BE49-F238E27FC236}">
                <a16:creationId xmlns:a16="http://schemas.microsoft.com/office/drawing/2014/main" id="{8C6F2E76-54BB-4912-8797-6B3F3F169408}"/>
              </a:ext>
            </a:extLst>
          </p:cNvPr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DE7506-1CAA-456B-940A-917E19111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8310607-BDDB-4AD1-8D5C-1597F479E788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8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48310607-BDDB-4AD1-8D5C-1597F479E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9DB1018-9793-4856-BA8D-C63F51C35D0F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8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9DB1018-9793-4856-BA8D-C63F51C35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1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467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B0DB12C2-83C2-4FA0-8312-D4309477C2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038" y="3791771"/>
            <a:ext cx="3478004" cy="23355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15785B4-033B-4274-A2F5-DAF351EC08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2240" y="1377366"/>
            <a:ext cx="3403600" cy="22855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0200AB-0A08-4514-A5AB-4E50CCA236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875" y="3806938"/>
            <a:ext cx="3540111" cy="230518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B6A56C5-7B98-47B9-BC22-CA472AD858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845" y="1392683"/>
            <a:ext cx="3478006" cy="2305190"/>
          </a:xfrm>
          <a:prstGeom prst="rect">
            <a:avLst/>
          </a:prstGeom>
        </p:spPr>
      </p:pic>
      <p:sp>
        <p:nvSpPr>
          <p:cNvPr id="24" name="TextBox 26">
            <a:extLst>
              <a:ext uri="{FF2B5EF4-FFF2-40B4-BE49-F238E27FC236}">
                <a16:creationId xmlns:a16="http://schemas.microsoft.com/office/drawing/2014/main" id="{B335B910-3A08-44DA-BF66-AB35A975D13A}"/>
              </a:ext>
            </a:extLst>
          </p:cNvPr>
          <p:cNvSpPr txBox="1"/>
          <p:nvPr/>
        </p:nvSpPr>
        <p:spPr>
          <a:xfrm>
            <a:off x="859824" y="6293497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/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>
                    <a:solidFill>
                      <a:srgbClr val="00B0F0"/>
                    </a:solidFill>
                  </a:rPr>
                  <a:t>The effective one-gluon-exchang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AEA53966-F6F7-49E7-873C-B4721D56C9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805" y="640608"/>
                <a:ext cx="4195691" cy="665760"/>
              </a:xfrm>
              <a:prstGeom prst="rect">
                <a:avLst/>
              </a:prstGeom>
              <a:blipFill>
                <a:blip r:embed="rId8"/>
                <a:stretch>
                  <a:fillRect t="-4587" b="-4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970E06FB-BDEC-4B3C-B869-A265B56A6988}"/>
              </a:ext>
            </a:extLst>
          </p:cNvPr>
          <p:cNvSpPr txBox="1"/>
          <p:nvPr/>
        </p:nvSpPr>
        <p:spPr>
          <a:xfrm>
            <a:off x="5961945" y="6293497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06F44569-4289-4421-A115-14DB0BE1C48D}"/>
              </a:ext>
            </a:extLst>
          </p:cNvPr>
          <p:cNvSpPr txBox="1"/>
          <p:nvPr/>
        </p:nvSpPr>
        <p:spPr>
          <a:xfrm>
            <a:off x="3585332" y="5804465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2">
                <a:extLst>
                  <a:ext uri="{FF2B5EF4-FFF2-40B4-BE49-F238E27FC236}">
                    <a16:creationId xmlns:a16="http://schemas.microsoft.com/office/drawing/2014/main" id="{959A5752-9EDB-4D70-B5C9-1AEBD222A5F1}"/>
                  </a:ext>
                </a:extLst>
              </p:cNvPr>
              <p:cNvSpPr txBox="1"/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900FF"/>
                    </a:solidFill>
                  </a:rPr>
                  <a:t>Dynamic glu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2">
                <a:extLst>
                  <a:ext uri="{FF2B5EF4-FFF2-40B4-BE49-F238E27FC236}">
                    <a16:creationId xmlns:a16="http://schemas.microsoft.com/office/drawing/2014/main" id="{959A5752-9EDB-4D70-B5C9-1AEBD222A5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67" y="706225"/>
                <a:ext cx="3176989" cy="665760"/>
              </a:xfrm>
              <a:prstGeom prst="rect">
                <a:avLst/>
              </a:prstGeom>
              <a:blipFill>
                <a:blip r:embed="rId9"/>
                <a:stretch>
                  <a:fillRect t="-5505" b="-3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连接符 3">
            <a:extLst>
              <a:ext uri="{FF2B5EF4-FFF2-40B4-BE49-F238E27FC236}">
                <a16:creationId xmlns:a16="http://schemas.microsoft.com/office/drawing/2014/main" id="{FD34FB1F-C0B5-4E6B-BD46-D59F2E1DD108}"/>
              </a:ext>
            </a:extLst>
          </p:cNvPr>
          <p:cNvCxnSpPr/>
          <p:nvPr/>
        </p:nvCxnSpPr>
        <p:spPr>
          <a:xfrm>
            <a:off x="4572891" y="1461530"/>
            <a:ext cx="41691" cy="431947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37AA02-EBF3-402A-8939-4727515D4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7ADCC1E-444C-4B39-ABAE-44F41EE279A5}"/>
                  </a:ext>
                </a:extLst>
              </p:cNvPr>
              <p:cNvSpPr txBox="1"/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3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7ADCC1E-444C-4B39-ABAE-44F41EE2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1424869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9A98DA-D34A-4610-8C91-3C084D75333E}"/>
                  </a:ext>
                </a:extLst>
              </p:cNvPr>
              <p:cNvSpPr txBox="1"/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1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339A98DA-D34A-4610-8C91-3C084D753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74" y="3698121"/>
                <a:ext cx="1651000" cy="394019"/>
              </a:xfrm>
              <a:prstGeom prst="rect">
                <a:avLst/>
              </a:prstGeom>
              <a:blipFill>
                <a:blip r:embed="rId11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1348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A88255EE-E86B-46A3-A5C8-336FD88F51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3810" y="3537114"/>
            <a:ext cx="2796755" cy="222358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C9E89B5-5A6E-48D3-97F4-E3AAD7FC21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383" y="3492818"/>
            <a:ext cx="3017407" cy="222358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8FCE71F-4F61-4459-9C4E-5E4A324F71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5" y="3544019"/>
            <a:ext cx="2878017" cy="212086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3EBA66B-7F02-4CEB-9D3C-334EBC9BF5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3809" y="984074"/>
            <a:ext cx="2796755" cy="22235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3313FE-E56E-44DC-B088-C9BFB8BB4D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6553" y="951771"/>
            <a:ext cx="2878017" cy="228819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3C56943-D4A1-4D5E-BF8D-857D71FBE5F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819" y="1010443"/>
            <a:ext cx="2812582" cy="222799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741481" y="6345472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[Hengfei Zhao et al, in preparation]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F679E7-620F-3149-B99A-DC1F9B793DB4}"/>
              </a:ext>
            </a:extLst>
          </p:cNvPr>
          <p:cNvSpPr txBox="1"/>
          <p:nvPr/>
        </p:nvSpPr>
        <p:spPr>
          <a:xfrm>
            <a:off x="748244" y="6277204"/>
            <a:ext cx="3697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al structure in radial direction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02E720-4FCC-43CE-804B-3832A6C2A8F9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330E5A5-9122-406D-9AD5-A796B1585EC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C05A6FD-BC25-45DC-BFB1-F997CE81FCE2}"/>
                  </a:ext>
                </a:extLst>
              </p:cNvPr>
              <p:cNvSpPr txBox="1"/>
              <p:nvPr/>
            </p:nvSpPr>
            <p:spPr>
              <a:xfrm>
                <a:off x="3937000" y="5867151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C05A6FD-BC25-45DC-BFB1-F997CE81F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0" y="5867151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12">
            <a:extLst>
              <a:ext uri="{FF2B5EF4-FFF2-40B4-BE49-F238E27FC236}">
                <a16:creationId xmlns:a16="http://schemas.microsoft.com/office/drawing/2014/main" id="{14349AF7-B0AE-47F4-ABA9-AB08C5DE1DE8}"/>
              </a:ext>
            </a:extLst>
          </p:cNvPr>
          <p:cNvSpPr txBox="1"/>
          <p:nvPr/>
        </p:nvSpPr>
        <p:spPr>
          <a:xfrm>
            <a:off x="108796" y="576069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40A033-701A-45BF-80D5-F49F0A23D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CBF4CAB-2D32-4479-95D5-C05FB6F18089}"/>
                  </a:ext>
                </a:extLst>
              </p:cNvPr>
              <p:cNvSpPr txBox="1"/>
              <p:nvPr/>
            </p:nvSpPr>
            <p:spPr>
              <a:xfrm>
                <a:off x="1901557" y="1010443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67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6CBF4CAB-2D32-4479-95D5-C05FB6F18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57" y="1010443"/>
                <a:ext cx="1651000" cy="394019"/>
              </a:xfrm>
              <a:prstGeom prst="rect">
                <a:avLst/>
              </a:prstGeom>
              <a:blipFill>
                <a:blip r:embed="rId10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2F7E8C7-52D1-4F3B-AA6C-22E622AEF332}"/>
                  </a:ext>
                </a:extLst>
              </p:cNvPr>
              <p:cNvSpPr txBox="1"/>
              <p:nvPr/>
            </p:nvSpPr>
            <p:spPr>
              <a:xfrm>
                <a:off x="1901557" y="3496796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89</a:t>
                </a:r>
                <a:endParaRPr lang="zh-CN" altLang="en-US" dirty="0"/>
              </a:p>
            </p:txBody>
          </p:sp>
        </mc:Choice>
        <mc:Fallback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02F7E8C7-52D1-4F3B-AA6C-22E622AEF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57" y="3496796"/>
                <a:ext cx="1651000" cy="394019"/>
              </a:xfrm>
              <a:prstGeom prst="rect">
                <a:avLst/>
              </a:prstGeom>
              <a:blipFill>
                <a:blip r:embed="rId11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C7FF8D0-20DB-49C8-B0F9-48FB85967915}"/>
                  </a:ext>
                </a:extLst>
              </p:cNvPr>
              <p:cNvSpPr txBox="1"/>
              <p:nvPr/>
            </p:nvSpPr>
            <p:spPr>
              <a:xfrm>
                <a:off x="4956955" y="1010443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77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C7FF8D0-20DB-49C8-B0F9-48FB85967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955" y="1010443"/>
                <a:ext cx="1651000" cy="394019"/>
              </a:xfrm>
              <a:prstGeom prst="rect">
                <a:avLst/>
              </a:prstGeom>
              <a:blipFill>
                <a:blip r:embed="rId12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202202B-7142-4684-8012-CC0FA25AE677}"/>
                  </a:ext>
                </a:extLst>
              </p:cNvPr>
              <p:cNvSpPr txBox="1"/>
              <p:nvPr/>
            </p:nvSpPr>
            <p:spPr>
              <a:xfrm>
                <a:off x="4956955" y="3496796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89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202202B-7142-4684-8012-CC0FA25AE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955" y="3496796"/>
                <a:ext cx="1651000" cy="394019"/>
              </a:xfrm>
              <a:prstGeom prst="rect">
                <a:avLst/>
              </a:prstGeom>
              <a:blipFill>
                <a:blip r:embed="rId13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30A8567-AF6A-478F-8225-661A861B6A48}"/>
                  </a:ext>
                </a:extLst>
              </p:cNvPr>
              <p:cNvSpPr txBox="1"/>
              <p:nvPr/>
            </p:nvSpPr>
            <p:spPr>
              <a:xfrm>
                <a:off x="7611378" y="1010443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90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930A8567-AF6A-478F-8225-661A861B6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378" y="1010443"/>
                <a:ext cx="1651000" cy="394019"/>
              </a:xfrm>
              <a:prstGeom prst="rect">
                <a:avLst/>
              </a:prstGeom>
              <a:blipFill>
                <a:blip r:embed="rId14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DE4E6D7-C546-4D18-8233-DCF3AC586441}"/>
                  </a:ext>
                </a:extLst>
              </p:cNvPr>
              <p:cNvSpPr txBox="1"/>
              <p:nvPr/>
            </p:nvSpPr>
            <p:spPr>
              <a:xfrm>
                <a:off x="7611378" y="3496796"/>
                <a:ext cx="1651000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nor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q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q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zh-CN" dirty="0"/>
                  <a:t>=0.66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9DE4E6D7-C546-4D18-8233-DCF3AC586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378" y="3496796"/>
                <a:ext cx="1651000" cy="394019"/>
              </a:xfrm>
              <a:prstGeom prst="rect">
                <a:avLst/>
              </a:prstGeom>
              <a:blipFill>
                <a:blip r:embed="rId15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988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29D89345-A1DB-4C8A-9137-3E1A57B1CF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66" y="4195850"/>
            <a:ext cx="3988052" cy="26548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AEB78D9-B18F-4EA3-95D2-BD0CA0DDDC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0895" y="1650641"/>
            <a:ext cx="4011430" cy="257128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B774989-2620-4BF2-B53E-58A179BC4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077" y="1573126"/>
            <a:ext cx="4119030" cy="2640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29934" y="573783"/>
                <a:ext cx="8988665" cy="1068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𝛬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𝑈𝑉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𝜇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𝛬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𝑈𝑉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)</m:t>
                          </m:r>
                          <m:nary>
                            <m:naryPr>
                              <m:limLoc m:val="subSup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1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𝑑𝑥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(1−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)</m:t>
                                      </m:r>
                                    </m:e>
                                  </m:rad>
                                </m:den>
                              </m:f>
                              <m:nary>
                                <m:naryPr>
                                  <m:limLoc m:val="undOvr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naryPr>
                                <m:sub/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≤</m:t>
                                  </m:r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𝜇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  <m:e>
                                  <m:f>
                                    <m:f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(2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𝜋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sSubSup>
                                    <m:sSub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𝛹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↑↓∓↓↑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𝜆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=0</m:t>
                                      </m:r>
                                    </m:sup>
                                  </m:sSub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𝑥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  <a:cs typeface="DejaVu Math TeX Gyre" panose="02000503000000000000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  <a:cs typeface="DejaVu Math TeX Gyre" panose="02000503000000000000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nary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34" y="573783"/>
                <a:ext cx="8988665" cy="1068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9"/>
          <p:cNvSpPr txBox="1"/>
          <p:nvPr/>
        </p:nvSpPr>
        <p:spPr>
          <a:xfrm>
            <a:off x="4359753" y="5424553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 err="1">
                <a:solidFill>
                  <a:srgbClr val="00B0F0"/>
                </a:solidFill>
              </a:rPr>
              <a:t>Shuo</a:t>
            </a:r>
            <a:r>
              <a:rPr lang="en-US" altLang="zh-CN" sz="1600" dirty="0">
                <a:solidFill>
                  <a:srgbClr val="00B0F0"/>
                </a:solidFill>
              </a:rPr>
              <a:t>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312879CA-61B8-D247-B428-58D77BE7E895}"/>
              </a:ext>
            </a:extLst>
          </p:cNvPr>
          <p:cNvSpPr txBox="1"/>
          <p:nvPr/>
        </p:nvSpPr>
        <p:spPr>
          <a:xfrm>
            <a:off x="4356100" y="5988963"/>
            <a:ext cx="4466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Dyson-Schwinger equations : [M. Blank, et al, 2011]</a:t>
            </a: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B0FE0273-59F6-DB43-81B7-AAD263F9458C}"/>
              </a:ext>
            </a:extLst>
          </p:cNvPr>
          <p:cNvSpPr txBox="1"/>
          <p:nvPr/>
        </p:nvSpPr>
        <p:spPr>
          <a:xfrm>
            <a:off x="4356100" y="5721121"/>
            <a:ext cx="2831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Lattice : [C. </a:t>
            </a:r>
            <a:r>
              <a:rPr lang="en-US" sz="1600" dirty="0" err="1">
                <a:solidFill>
                  <a:srgbClr val="00B0F0"/>
                </a:solidFill>
              </a:rPr>
              <a:t>McNeile</a:t>
            </a:r>
            <a:r>
              <a:rPr lang="en-US" sz="1600" dirty="0">
                <a:solidFill>
                  <a:srgbClr val="00B0F0"/>
                </a:solidFill>
              </a:rPr>
              <a:t> et al, 2012]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5E192C1-97CD-4AD0-8FE8-4349FA7A7A37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EDA7124-3779-45B6-90CA-44FA885DBFB4}"/>
              </a:ext>
            </a:extLst>
          </p:cNvPr>
          <p:cNvSpPr txBox="1"/>
          <p:nvPr/>
        </p:nvSpPr>
        <p:spPr>
          <a:xfrm>
            <a:off x="203200" y="253635"/>
            <a:ext cx="2540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Decay constant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1CB9322-C5BD-4935-8AD0-68E17AFF02B4}"/>
              </a:ext>
            </a:extLst>
          </p:cNvPr>
          <p:cNvSpPr txBox="1"/>
          <p:nvPr/>
        </p:nvSpPr>
        <p:spPr>
          <a:xfrm>
            <a:off x="2597128" y="1641961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A96996C-2313-435D-BF00-24D700FFAF79}"/>
              </a:ext>
            </a:extLst>
          </p:cNvPr>
          <p:cNvSpPr txBox="1"/>
          <p:nvPr/>
        </p:nvSpPr>
        <p:spPr>
          <a:xfrm>
            <a:off x="7084785" y="1645990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/>
              <p:nvPr/>
            </p:nvSpPr>
            <p:spPr>
              <a:xfrm>
                <a:off x="2787628" y="4282211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628" y="4282211"/>
                <a:ext cx="1270000" cy="400110"/>
              </a:xfrm>
              <a:prstGeom prst="rect">
                <a:avLst/>
              </a:prstGeom>
              <a:blipFill>
                <a:blip r:embed="rId6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0C017A68-8ED8-46F5-9449-384AF8FA6567}"/>
              </a:ext>
            </a:extLst>
          </p:cNvPr>
          <p:cNvSpPr/>
          <p:nvPr/>
        </p:nvSpPr>
        <p:spPr>
          <a:xfrm>
            <a:off x="4356099" y="4599448"/>
            <a:ext cx="47450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ree with PDG and OGE fo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A33992E-9C9D-4DF0-85B0-82FA244CC1E7}"/>
                  </a:ext>
                </a:extLst>
              </p:cNvPr>
              <p:cNvSpPr/>
              <p:nvPr/>
            </p:nvSpPr>
            <p:spPr>
              <a:xfrm>
                <a:off x="4373526" y="5014726"/>
                <a:ext cx="4745073" cy="375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ed increase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5A33992E-9C9D-4DF0-85B0-82FA244CC1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526" y="5014726"/>
                <a:ext cx="4745073" cy="375616"/>
              </a:xfrm>
              <a:prstGeom prst="rect">
                <a:avLst/>
              </a:prstGeom>
              <a:blipFill>
                <a:blip r:embed="rId7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40C020-3D03-44B2-8F0C-5AFDA6B53775}"/>
                  </a:ext>
                </a:extLst>
              </p:cNvPr>
              <p:cNvSpPr txBox="1"/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40C020-3D03-44B2-8F0C-5AFDA6B53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blipFill>
                <a:blip r:embed="rId8"/>
                <a:stretch>
                  <a:fillRect l="-902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6">
            <a:extLst>
              <a:ext uri="{FF2B5EF4-FFF2-40B4-BE49-F238E27FC236}">
                <a16:creationId xmlns:a16="http://schemas.microsoft.com/office/drawing/2014/main" id="{A0AF6498-8AC1-42EE-8CF3-51D47113CB7E}"/>
              </a:ext>
            </a:extLst>
          </p:cNvPr>
          <p:cNvSpPr txBox="1"/>
          <p:nvPr/>
        </p:nvSpPr>
        <p:spPr>
          <a:xfrm>
            <a:off x="4393174" y="6588071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E86CF8-2A78-4504-A7DA-039F9E1C1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076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59284F26-8167-490B-AED1-59904D1E40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4060" y="1442151"/>
            <a:ext cx="4537710" cy="300901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240C9BF-2AC5-4768-A5A5-05C0FA75B641}"/>
              </a:ext>
            </a:extLst>
          </p:cNvPr>
          <p:cNvSpPr txBox="1"/>
          <p:nvPr/>
        </p:nvSpPr>
        <p:spPr>
          <a:xfrm>
            <a:off x="7222175" y="1449818"/>
            <a:ext cx="1718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4B34DF9-B150-4A58-A5C7-257352BFC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415" y="1444188"/>
            <a:ext cx="4246246" cy="27433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6027" y="404437"/>
                <a:ext cx="8799392" cy="1068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𝑃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;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𝜇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cs typeface="DejaVu Math TeX Gyre" panose="02000503000000000000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(1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nary>
                        <m:naryPr>
                          <m:limLoc m:val="undOvr"/>
                          <m:ctrlP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naryPr>
                        <m:sub/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≤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2</m:t>
                              </m:r>
                            </m:sup>
                          </m:sSup>
                        </m:sup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)=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Sup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=0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7" y="404437"/>
                <a:ext cx="8799392" cy="1068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E74E0EF-2ECB-2740-9825-7E71A175E9CF}"/>
              </a:ext>
            </a:extLst>
          </p:cNvPr>
          <p:cNvSpPr txBox="1"/>
          <p:nvPr/>
        </p:nvSpPr>
        <p:spPr>
          <a:xfrm>
            <a:off x="7763540" y="500882"/>
            <a:ext cx="1177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600" dirty="0">
                <a:solidFill>
                  <a:srgbClr val="4472C4"/>
                </a:solidFill>
              </a:rPr>
              <a:t>[Lepage ’80]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FB2EBD7-957A-4C81-A1B1-A9C9F38B77F8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CF1483C-D91C-432A-864C-DC229A2CD4A0}"/>
              </a:ext>
            </a:extLst>
          </p:cNvPr>
          <p:cNvSpPr txBox="1"/>
          <p:nvPr/>
        </p:nvSpPr>
        <p:spPr>
          <a:xfrm>
            <a:off x="203200" y="253635"/>
            <a:ext cx="3620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Distribution amplitude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4F6741E6-8B01-44BE-B7EC-8F05B9641B1A}"/>
              </a:ext>
            </a:extLst>
          </p:cNvPr>
          <p:cNvSpPr txBox="1"/>
          <p:nvPr/>
        </p:nvSpPr>
        <p:spPr>
          <a:xfrm>
            <a:off x="4415074" y="5505812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 err="1">
                <a:solidFill>
                  <a:srgbClr val="00B0F0"/>
                </a:solidFill>
              </a:rPr>
              <a:t>Shuo</a:t>
            </a:r>
            <a:r>
              <a:rPr lang="en-US" altLang="zh-CN" sz="1600" dirty="0">
                <a:solidFill>
                  <a:srgbClr val="00B0F0"/>
                </a:solidFill>
              </a:rPr>
              <a:t>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3312366-4E89-4A92-B4D0-432E9B9BFE6C}"/>
              </a:ext>
            </a:extLst>
          </p:cNvPr>
          <p:cNvSpPr/>
          <p:nvPr/>
        </p:nvSpPr>
        <p:spPr>
          <a:xfrm>
            <a:off x="4785887" y="4891760"/>
            <a:ext cx="3854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gree with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GE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A9936B-1761-4D71-8505-F2B69A6938D4}"/>
                  </a:ext>
                </a:extLst>
              </p:cNvPr>
              <p:cNvSpPr txBox="1"/>
              <p:nvPr/>
            </p:nvSpPr>
            <p:spPr>
              <a:xfrm>
                <a:off x="4645723" y="5976126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A9936B-1761-4D71-8505-F2B69A693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23" y="5976126"/>
                <a:ext cx="4058712" cy="355867"/>
              </a:xfrm>
              <a:prstGeom prst="rect">
                <a:avLst/>
              </a:prstGeom>
              <a:blipFill>
                <a:blip r:embed="rId5"/>
                <a:stretch>
                  <a:fillRect l="-751" t="-3390" b="-16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3B6C5EB3-EC71-4B9C-92FA-75060041500A}"/>
              </a:ext>
            </a:extLst>
          </p:cNvPr>
          <p:cNvSpPr txBox="1"/>
          <p:nvPr/>
        </p:nvSpPr>
        <p:spPr>
          <a:xfrm>
            <a:off x="1694858" y="2969358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6">
            <a:extLst>
              <a:ext uri="{FF2B5EF4-FFF2-40B4-BE49-F238E27FC236}">
                <a16:creationId xmlns:a16="http://schemas.microsoft.com/office/drawing/2014/main" id="{405776E8-DC25-472C-9038-075888F85D40}"/>
              </a:ext>
            </a:extLst>
          </p:cNvPr>
          <p:cNvSpPr txBox="1"/>
          <p:nvPr/>
        </p:nvSpPr>
        <p:spPr>
          <a:xfrm>
            <a:off x="4670064" y="6484420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001E860-ABB0-41CB-B2DB-2F7F62EB0A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027" y="4125769"/>
            <a:ext cx="4058712" cy="27433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/>
              <p:nvPr/>
            </p:nvSpPr>
            <p:spPr>
              <a:xfrm>
                <a:off x="743535" y="5175145"/>
                <a:ext cx="1270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35" y="5175145"/>
                <a:ext cx="1270000" cy="707886"/>
              </a:xfrm>
              <a:prstGeom prst="rect">
                <a:avLst/>
              </a:prstGeom>
              <a:blipFill>
                <a:blip r:embed="rId7"/>
                <a:stretch>
                  <a:fillRect t="-5172" r="-2885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D0B839-C5DE-4436-8D44-AA74D997C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0008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>
            <a:extLst>
              <a:ext uri="{FF2B5EF4-FFF2-40B4-BE49-F238E27FC236}">
                <a16:creationId xmlns:a16="http://schemas.microsoft.com/office/drawing/2014/main" id="{E9AA73B2-B941-490B-BA10-B0E691EF6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8496" y="1083466"/>
            <a:ext cx="4048217" cy="2693414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92D31C90-DA6A-4D0D-A2D8-712B4D4174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224" y="1083466"/>
            <a:ext cx="4048217" cy="2693414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445422A7-0AC8-464C-B211-51FBE4550E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791" y="4090748"/>
            <a:ext cx="3092525" cy="21036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5D7D27F-684D-416C-9068-F6B5CA8483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8691" y="4051412"/>
            <a:ext cx="3095729" cy="218230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BAECFFE-9075-4FB3-BDA0-AE75F9B60C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84" y="4051413"/>
            <a:ext cx="3208179" cy="218230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D5BFF9B-B476-4BB6-90AD-F462DD647DDD}"/>
              </a:ext>
            </a:extLst>
          </p:cNvPr>
          <p:cNvSpPr txBox="1"/>
          <p:nvPr/>
        </p:nvSpPr>
        <p:spPr>
          <a:xfrm>
            <a:off x="3822701" y="620173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FA66DEA-3DE5-482D-B2C5-0C79D9F9A67D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CC94B11-419B-464F-8423-9EE7B2335C02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DF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606B71C-20DF-4983-8613-9AA5EFC43006}"/>
              </a:ext>
            </a:extLst>
          </p:cNvPr>
          <p:cNvSpPr txBox="1"/>
          <p:nvPr/>
        </p:nvSpPr>
        <p:spPr>
          <a:xfrm>
            <a:off x="390224" y="673359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first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11E9AC6-C257-47BF-A95D-46522C101B69}"/>
              </a:ext>
            </a:extLst>
          </p:cNvPr>
          <p:cNvSpPr txBox="1"/>
          <p:nvPr/>
        </p:nvSpPr>
        <p:spPr>
          <a:xfrm>
            <a:off x="390224" y="3657185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all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32" name="TextBox 12">
            <a:extLst>
              <a:ext uri="{FF2B5EF4-FFF2-40B4-BE49-F238E27FC236}">
                <a16:creationId xmlns:a16="http://schemas.microsoft.com/office/drawing/2014/main" id="{8510BDEC-1B17-4E0D-9963-5162ED600E8A}"/>
              </a:ext>
            </a:extLst>
          </p:cNvPr>
          <p:cNvSpPr txBox="1"/>
          <p:nvPr/>
        </p:nvSpPr>
        <p:spPr>
          <a:xfrm>
            <a:off x="6293911" y="607204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33" name="TextBox 26">
            <a:extLst>
              <a:ext uri="{FF2B5EF4-FFF2-40B4-BE49-F238E27FC236}">
                <a16:creationId xmlns:a16="http://schemas.microsoft.com/office/drawing/2014/main" id="{0D713430-246C-4A00-8836-6BCD8F096D6C}"/>
              </a:ext>
            </a:extLst>
          </p:cNvPr>
          <p:cNvSpPr txBox="1"/>
          <p:nvPr/>
        </p:nvSpPr>
        <p:spPr>
          <a:xfrm>
            <a:off x="216519" y="6435088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2E4CAFD-1FBD-42F1-B839-0B0A323073DE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5" name="TextBox 26">
            <a:extLst>
              <a:ext uri="{FF2B5EF4-FFF2-40B4-BE49-F238E27FC236}">
                <a16:creationId xmlns:a16="http://schemas.microsoft.com/office/drawing/2014/main" id="{1674A04D-25E6-45F6-9860-912A179A6700}"/>
              </a:ext>
            </a:extLst>
          </p:cNvPr>
          <p:cNvSpPr txBox="1"/>
          <p:nvPr/>
        </p:nvSpPr>
        <p:spPr>
          <a:xfrm>
            <a:off x="216519" y="6435088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871CA8-B92F-4E64-885C-A3CDE83C5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A2DC3E-4293-A940-8D6C-48DEE87F8B02}"/>
                  </a:ext>
                </a:extLst>
              </p:cNvPr>
              <p:cNvSpPr txBox="1"/>
              <p:nvPr/>
            </p:nvSpPr>
            <p:spPr>
              <a:xfrm>
                <a:off x="3083915" y="430638"/>
                <a:ext cx="5485091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DA2DC3E-4293-A940-8D6C-48DEE87F8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915" y="430638"/>
                <a:ext cx="5485091" cy="588174"/>
              </a:xfrm>
              <a:prstGeom prst="rect">
                <a:avLst/>
              </a:prstGeom>
              <a:blipFill>
                <a:blip r:embed="rId7"/>
                <a:stretch>
                  <a:fillRect l="-462" t="-197872" r="-1155" b="-287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26436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A80810CA-D06A-4EE9-B27B-DBB80BEA6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559" y="1041659"/>
            <a:ext cx="4048217" cy="270960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0206B84-C4E9-464D-8A9B-D1060ABEB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225" y="1063983"/>
            <a:ext cx="4048217" cy="269341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17B72CE-C5FB-4FFB-AA0F-EDE238C164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1009" y="4052718"/>
            <a:ext cx="3103252" cy="218920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45F76D9-5D3B-4283-8794-34A0FB722003}"/>
              </a:ext>
            </a:extLst>
          </p:cNvPr>
          <p:cNvSpPr txBox="1"/>
          <p:nvPr/>
        </p:nvSpPr>
        <p:spPr>
          <a:xfrm>
            <a:off x="3822701" y="620173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C504518-971D-4F8D-91C4-5F4C672D7B87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DEF8A32-47E7-495D-81DB-733ACBC67DE1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DF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A1F9542-28B3-4D8C-9015-425A001EB176}"/>
              </a:ext>
            </a:extLst>
          </p:cNvPr>
          <p:cNvSpPr txBox="1"/>
          <p:nvPr/>
        </p:nvSpPr>
        <p:spPr>
          <a:xfrm>
            <a:off x="390224" y="673359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first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2A71787-9B30-4A6A-BB6D-09D7902E4323}"/>
              </a:ext>
            </a:extLst>
          </p:cNvPr>
          <p:cNvSpPr txBox="1"/>
          <p:nvPr/>
        </p:nvSpPr>
        <p:spPr>
          <a:xfrm>
            <a:off x="390224" y="3657185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all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44" name="TextBox 26">
            <a:extLst>
              <a:ext uri="{FF2B5EF4-FFF2-40B4-BE49-F238E27FC236}">
                <a16:creationId xmlns:a16="http://schemas.microsoft.com/office/drawing/2014/main" id="{8B89EECC-E91D-4D95-98C5-275677535585}"/>
              </a:ext>
            </a:extLst>
          </p:cNvPr>
          <p:cNvSpPr txBox="1"/>
          <p:nvPr/>
        </p:nvSpPr>
        <p:spPr>
          <a:xfrm>
            <a:off x="216519" y="6435088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ED8FB14-CD67-4553-9318-A87A282F98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5261" y="4056167"/>
            <a:ext cx="3093478" cy="21823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FB3726-4AC9-49D3-AF33-04D70D941A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739" y="4056167"/>
            <a:ext cx="3093477" cy="218230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36C246-C081-49FC-833D-925DCE686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7</a:t>
            </a:fld>
            <a:endParaRPr lang="en-US"/>
          </a:p>
        </p:txBody>
      </p:sp>
      <p:sp>
        <p:nvSpPr>
          <p:cNvPr id="16" name="TextBox 12">
            <a:extLst>
              <a:ext uri="{FF2B5EF4-FFF2-40B4-BE49-F238E27FC236}">
                <a16:creationId xmlns:a16="http://schemas.microsoft.com/office/drawing/2014/main" id="{9C426293-BBCD-4007-84ED-AFDD61C32992}"/>
              </a:ext>
            </a:extLst>
          </p:cNvPr>
          <p:cNvSpPr txBox="1"/>
          <p:nvPr/>
        </p:nvSpPr>
        <p:spPr>
          <a:xfrm>
            <a:off x="6293911" y="607204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9620247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5B9EC08-46D1-4136-A827-885F71E39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5233" y="3946336"/>
            <a:ext cx="3414065" cy="280866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3FEB089-1D9B-4FEE-9C8D-E6B84DC19D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25" y="4010036"/>
            <a:ext cx="3259206" cy="26812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E00826-0AF1-4AC6-9DCE-EC5D16401C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233" y="1242016"/>
            <a:ext cx="3304739" cy="26918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D8CC7D2-5D35-4B41-995A-D08836F585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6425" y="1198192"/>
            <a:ext cx="3412344" cy="27795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12976" y="725119"/>
                <a:ext cx="8318048" cy="558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∼∫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∗</m:t>
                          </m:r>
                        </m:sup>
                      </m:sSub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76" y="725119"/>
                <a:ext cx="8318048" cy="558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9"/>
          <p:cNvSpPr txBox="1"/>
          <p:nvPr/>
        </p:nvSpPr>
        <p:spPr>
          <a:xfrm>
            <a:off x="7182562" y="489644"/>
            <a:ext cx="17582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B0F0"/>
                </a:solidFill>
              </a:rPr>
              <a:t>[ physical review D 89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174F31-EFF2-4AB7-A9A7-D559B46808C3}"/>
              </a:ext>
            </a:extLst>
          </p:cNvPr>
          <p:cNvSpPr txBox="1"/>
          <p:nvPr/>
        </p:nvSpPr>
        <p:spPr>
          <a:xfrm>
            <a:off x="203200" y="253635"/>
            <a:ext cx="817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GPD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D1C6D26-A334-4869-A005-5E1FC3C1BAAE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085A84-4772-429C-9686-8089904D1364}"/>
              </a:ext>
            </a:extLst>
          </p:cNvPr>
          <p:cNvSpPr txBox="1"/>
          <p:nvPr/>
        </p:nvSpPr>
        <p:spPr>
          <a:xfrm>
            <a:off x="3675048" y="6219302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612B808-D6BD-4FD5-814C-810E44A99BC4}"/>
              </a:ext>
            </a:extLst>
          </p:cNvPr>
          <p:cNvSpPr txBox="1"/>
          <p:nvPr/>
        </p:nvSpPr>
        <p:spPr>
          <a:xfrm>
            <a:off x="3708401" y="3571106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6">
            <a:extLst>
              <a:ext uri="{FF2B5EF4-FFF2-40B4-BE49-F238E27FC236}">
                <a16:creationId xmlns:a16="http://schemas.microsoft.com/office/drawing/2014/main" id="{A7196E4B-F57D-49E5-B6BC-913BDE36A3B9}"/>
              </a:ext>
            </a:extLst>
          </p:cNvPr>
          <p:cNvSpPr txBox="1"/>
          <p:nvPr/>
        </p:nvSpPr>
        <p:spPr>
          <a:xfrm>
            <a:off x="3140694" y="6594830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C162DDE-75DD-4D3D-B0F8-B708F45CB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259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9AB833B4-0A3D-4D1E-A178-894341D2BB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2349" y="1716050"/>
            <a:ext cx="3938225" cy="243934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1D554B8-F0F2-4656-AB1F-8AFC5983BD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124" y="4245180"/>
            <a:ext cx="3938225" cy="23931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4088666-2D0D-4BA2-9389-F60514B5D6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648" y="4289032"/>
            <a:ext cx="3938225" cy="250996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38C5A09-5A5A-49F8-8992-F59368731C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748" y="1738656"/>
            <a:ext cx="3938225" cy="25065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85550" y="897313"/>
                <a:ext cx="4286450" cy="839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0,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0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50" y="897313"/>
                <a:ext cx="4286450" cy="8392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9"/>
          <p:cNvSpPr txBox="1"/>
          <p:nvPr/>
        </p:nvSpPr>
        <p:spPr>
          <a:xfrm>
            <a:off x="3180359" y="825385"/>
            <a:ext cx="11853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B0F0"/>
                </a:solidFill>
              </a:rPr>
              <a:t>[ Brodsky  ’06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174F31-EFF2-4AB7-A9A7-D559B46808C3}"/>
              </a:ext>
            </a:extLst>
          </p:cNvPr>
          <p:cNvSpPr txBox="1"/>
          <p:nvPr/>
        </p:nvSpPr>
        <p:spPr>
          <a:xfrm>
            <a:off x="203200" y="253635"/>
            <a:ext cx="3370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Form Factor and Radii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D1C6D26-A334-4869-A005-5E1FC3C1BAAE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963DF5C-3807-47A5-BD24-D00FE25F09AE}"/>
              </a:ext>
            </a:extLst>
          </p:cNvPr>
          <p:cNvSpPr txBox="1"/>
          <p:nvPr/>
        </p:nvSpPr>
        <p:spPr>
          <a:xfrm>
            <a:off x="2069610" y="5217471"/>
            <a:ext cx="2078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FF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AA37E62-F7E6-4326-A169-53C68B9402FB}"/>
              </a:ext>
            </a:extLst>
          </p:cNvPr>
          <p:cNvSpPr txBox="1"/>
          <p:nvPr/>
        </p:nvSpPr>
        <p:spPr>
          <a:xfrm>
            <a:off x="2069610" y="2502028"/>
            <a:ext cx="2072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F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BD5B672-CF63-44CC-9C25-8C65E1FC2129}"/>
              </a:ext>
            </a:extLst>
          </p:cNvPr>
          <p:cNvSpPr/>
          <p:nvPr/>
        </p:nvSpPr>
        <p:spPr>
          <a:xfrm>
            <a:off x="7220303" y="3447201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82E61FC-DF29-4A0B-9ACF-C91DF7871A9B}"/>
              </a:ext>
            </a:extLst>
          </p:cNvPr>
          <p:cNvSpPr/>
          <p:nvPr/>
        </p:nvSpPr>
        <p:spPr>
          <a:xfrm>
            <a:off x="7215104" y="5925833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24FE18-745E-4B4D-9953-0AB409D4F03D}"/>
              </a:ext>
            </a:extLst>
          </p:cNvPr>
          <p:cNvGrpSpPr/>
          <p:nvPr/>
        </p:nvGrpSpPr>
        <p:grpSpPr>
          <a:xfrm>
            <a:off x="5393416" y="563017"/>
            <a:ext cx="3192838" cy="1180395"/>
            <a:chOff x="5725355" y="683848"/>
            <a:chExt cx="3192838" cy="11803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/>
                <p:nvPr/>
              </p:nvSpPr>
              <p:spPr>
                <a:xfrm>
                  <a:off x="5725355" y="1140840"/>
                  <a:ext cx="3133095" cy="7234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gt; =−6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5355" y="1140840"/>
                  <a:ext cx="3133095" cy="72340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9">
              <a:extLst>
                <a:ext uri="{FF2B5EF4-FFF2-40B4-BE49-F238E27FC236}">
                  <a16:creationId xmlns:a16="http://schemas.microsoft.com/office/drawing/2014/main" id="{F2DCD553-298B-4636-9C7D-2CF9E0268077}"/>
                </a:ext>
              </a:extLst>
            </p:cNvPr>
            <p:cNvSpPr txBox="1"/>
            <p:nvPr/>
          </p:nvSpPr>
          <p:spPr>
            <a:xfrm>
              <a:off x="5879683" y="946884"/>
              <a:ext cx="295369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Dyson-Schwinger equations : [Mari ‘07]</a:t>
              </a:r>
            </a:p>
          </p:txBody>
        </p:sp>
        <p:sp>
          <p:nvSpPr>
            <p:cNvPr id="27" name="TextBox 9">
              <a:extLst>
                <a:ext uri="{FF2B5EF4-FFF2-40B4-BE49-F238E27FC236}">
                  <a16:creationId xmlns:a16="http://schemas.microsoft.com/office/drawing/2014/main" id="{D576F7DF-62B1-4D51-9AED-C7A5D0814359}"/>
                </a:ext>
              </a:extLst>
            </p:cNvPr>
            <p:cNvSpPr txBox="1"/>
            <p:nvPr/>
          </p:nvSpPr>
          <p:spPr>
            <a:xfrm>
              <a:off x="5885632" y="691308"/>
              <a:ext cx="166661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Lattice : [</a:t>
              </a:r>
              <a:r>
                <a:rPr lang="en-US" sz="1350" dirty="0" err="1">
                  <a:solidFill>
                    <a:srgbClr val="00B0F0"/>
                  </a:solidFill>
                </a:rPr>
                <a:t>Dudeck</a:t>
              </a:r>
              <a:r>
                <a:rPr lang="en-US" sz="1350" dirty="0">
                  <a:solidFill>
                    <a:srgbClr val="00B0F0"/>
                  </a:solidFill>
                </a:rPr>
                <a:t> ‘06]</a:t>
              </a:r>
            </a:p>
          </p:txBody>
        </p:sp>
        <p:sp>
          <p:nvSpPr>
            <p:cNvPr id="28" name="TextBox 9">
              <a:extLst>
                <a:ext uri="{FF2B5EF4-FFF2-40B4-BE49-F238E27FC236}">
                  <a16:creationId xmlns:a16="http://schemas.microsoft.com/office/drawing/2014/main" id="{0E16B6F3-F673-4F84-A2CB-164C65E9FB58}"/>
                </a:ext>
              </a:extLst>
            </p:cNvPr>
            <p:cNvSpPr txBox="1"/>
            <p:nvPr/>
          </p:nvSpPr>
          <p:spPr>
            <a:xfrm>
              <a:off x="7552242" y="683848"/>
              <a:ext cx="136595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[Yang Li, </a:t>
              </a:r>
              <a:r>
                <a:rPr lang="en-US" altLang="zh-CN" sz="1350" dirty="0">
                  <a:solidFill>
                    <a:srgbClr val="00B0F0"/>
                  </a:solidFill>
                </a:rPr>
                <a:t>FBS ‘17</a:t>
              </a:r>
              <a:r>
                <a:rPr lang="en-US" sz="1350" dirty="0">
                  <a:solidFill>
                    <a:srgbClr val="00B0F0"/>
                  </a:solidFill>
                </a:rPr>
                <a:t>]</a:t>
              </a:r>
            </a:p>
          </p:txBody>
        </p:sp>
      </p:grpSp>
      <p:sp>
        <p:nvSpPr>
          <p:cNvPr id="29" name="TextBox 26">
            <a:extLst>
              <a:ext uri="{FF2B5EF4-FFF2-40B4-BE49-F238E27FC236}">
                <a16:creationId xmlns:a16="http://schemas.microsoft.com/office/drawing/2014/main" id="{2D1A912A-D50A-40CE-838A-5B8A009AA5B1}"/>
              </a:ext>
            </a:extLst>
          </p:cNvPr>
          <p:cNvSpPr txBox="1"/>
          <p:nvPr/>
        </p:nvSpPr>
        <p:spPr>
          <a:xfrm>
            <a:off x="3173334" y="6604365"/>
            <a:ext cx="3093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Hengfei Zhao et al, 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B4EC98-69C9-431C-8EE1-839CC2C58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93510" y="6415074"/>
            <a:ext cx="2057400" cy="365125"/>
          </a:xfrm>
        </p:spPr>
        <p:txBody>
          <a:bodyPr/>
          <a:lstStyle/>
          <a:p>
            <a:fld id="{54E17E62-5302-CA42-88E9-9567224DCEF2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798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4218" y="199515"/>
            <a:ext cx="9144000" cy="525779"/>
          </a:xfrm>
        </p:spPr>
        <p:txBody>
          <a:bodyPr>
            <a:noAutofit/>
          </a:bodyPr>
          <a:lstStyle/>
          <a:p>
            <a:pPr algn="ctr"/>
            <a:r>
              <a:rPr lang="en-US" sz="3200" u="sng" dirty="0"/>
              <a:t>Hamiltonian Formalis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863" y="1883093"/>
            <a:ext cx="1428750" cy="141664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7538" y="1004332"/>
                <a:ext cx="68086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ctr">
                  <a:buFont typeface="Arial" charset="0"/>
                  <a:buChar char="•"/>
                </a:pPr>
                <a:r>
                  <a:rPr lang="en-US" altLang="zh-CN" dirty="0"/>
                  <a:t>Schrödinger equation universally describes different physics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𝜓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𝐸</m:t>
                      </m:r>
                      <m:r>
                        <a:rPr lang="en-US" altLang="zh-CN" i="1">
                          <a:latin typeface="Cambria Math" charset="0"/>
                        </a:rPr>
                        <m:t>|</m:t>
                      </m:r>
                      <m:r>
                        <a:rPr lang="en-US" altLang="zh-CN" i="1">
                          <a:latin typeface="Cambria Math" charset="0"/>
                        </a:rPr>
                        <m:t>𝜓</m:t>
                      </m:r>
                      <m:r>
                        <a:rPr lang="en-US" altLang="zh-CN" i="1"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38" y="1004332"/>
                <a:ext cx="6808678" cy="646331"/>
              </a:xfrm>
              <a:prstGeom prst="rect">
                <a:avLst/>
              </a:prstGeom>
              <a:blipFill>
                <a:blip r:embed="rId4"/>
                <a:stretch>
                  <a:fillRect t="-7692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900" y="1883092"/>
            <a:ext cx="1414463" cy="1414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50" y="1883092"/>
            <a:ext cx="1414463" cy="14144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8636" y="3411130"/>
            <a:ext cx="214419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onrelativistic, few-body</a:t>
            </a:r>
            <a:endParaRPr lang="en-US" sz="135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416685" y="3396296"/>
            <a:ext cx="21534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onrelativistic, many-body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0996" y="3389525"/>
            <a:ext cx="222667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solidFill>
                  <a:srgbClr val="FF0000"/>
                </a:solidFill>
              </a:rPr>
              <a:t>Relativistic</a:t>
            </a:r>
            <a:r>
              <a:rPr lang="en-US" altLang="zh-CN" sz="1350" b="1" dirty="0"/>
              <a:t>, many-body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14613" y="2388891"/>
            <a:ext cx="572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atom</a:t>
            </a:r>
            <a:endParaRPr lang="en-US" sz="13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186363" y="2347950"/>
            <a:ext cx="7552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ucleus</a:t>
            </a:r>
            <a:endParaRPr lang="en-US" sz="13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00975" y="2388891"/>
            <a:ext cx="72471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hadron</a:t>
            </a:r>
            <a:endParaRPr lang="en-US" sz="1350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185" y="4307932"/>
            <a:ext cx="2337963" cy="198588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7194" y="3756951"/>
            <a:ext cx="661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Font typeface="Arial" charset="0"/>
              <a:buChar char="•"/>
            </a:pPr>
            <a:r>
              <a:rPr lang="en-US" altLang="zh-CN" dirty="0"/>
              <a:t>Wave functions encode full information of the syste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906" y="4307933"/>
            <a:ext cx="2296179" cy="198588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186363" y="6299060"/>
            <a:ext cx="264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Neutron – proton density</a:t>
            </a:r>
            <a:endParaRPr lang="en-US" sz="1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216" y="856423"/>
            <a:ext cx="1734452" cy="76441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DF97D6-5A0F-7949-A217-3F3CDABFFC65}"/>
              </a:ext>
            </a:extLst>
          </p:cNvPr>
          <p:cNvSpPr txBox="1"/>
          <p:nvPr/>
        </p:nvSpPr>
        <p:spPr>
          <a:xfrm>
            <a:off x="2014510" y="6296166"/>
            <a:ext cx="14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roton density</a:t>
            </a:r>
          </a:p>
        </p:txBody>
      </p:sp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07461C32-4F89-4ECE-9132-355082890CEC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4E17E62-5302-CA42-88E9-9567224DCEF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2357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1" y="171450"/>
            <a:ext cx="7886700" cy="942975"/>
          </a:xfrm>
        </p:spPr>
        <p:txBody>
          <a:bodyPr>
            <a:normAutofit/>
          </a:bodyPr>
          <a:lstStyle/>
          <a:p>
            <a:pPr algn="ctr"/>
            <a:r>
              <a:rPr lang="en-US" sz="3200" u="sng" dirty="0">
                <a:ea typeface="+mn-ea"/>
                <a:cs typeface="+mn-cs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87696"/>
            <a:ext cx="9144000" cy="4082608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sz="2400" dirty="0"/>
              <a:t>Hamiltonian approach to</a:t>
            </a:r>
            <a:r>
              <a:rPr lang="en-US" sz="2400" dirty="0">
                <a:solidFill>
                  <a:srgbClr val="FF0000"/>
                </a:solidFill>
              </a:rPr>
              <a:t> relativistic </a:t>
            </a:r>
            <a:r>
              <a:rPr lang="en-US" sz="2400" dirty="0"/>
              <a:t>bound states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Many-body wave functions available (momentum, spin, color...)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Straightforward to calculate </a:t>
            </a:r>
            <a:r>
              <a:rPr lang="en-US" sz="2400" dirty="0" err="1"/>
              <a:t>lightcone</a:t>
            </a:r>
            <a:r>
              <a:rPr lang="en-US" sz="2400" dirty="0"/>
              <a:t> observables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Consistency between mass spectrum and hadron structure</a:t>
            </a:r>
          </a:p>
          <a:p>
            <a:pPr marL="285750" indent="-285750">
              <a:lnSpc>
                <a:spcPct val="170000"/>
              </a:lnSpc>
            </a:pPr>
            <a:r>
              <a:rPr lang="en-US" sz="2400" dirty="0"/>
              <a:t>Systematically expandable by including higher </a:t>
            </a:r>
            <a:r>
              <a:rPr lang="en-US" sz="2400" dirty="0" err="1"/>
              <a:t>Fock</a:t>
            </a:r>
            <a:r>
              <a:rPr lang="en-US" sz="2400" dirty="0"/>
              <a:t> sectors</a:t>
            </a:r>
          </a:p>
          <a:p>
            <a:pPr marL="0" indent="0">
              <a:lnSpc>
                <a:spcPct val="170000"/>
              </a:lnSpc>
              <a:buNone/>
            </a:pPr>
            <a:endParaRPr lang="en-US" dirty="0"/>
          </a:p>
          <a:p>
            <a:pPr>
              <a:lnSpc>
                <a:spcPct val="170000"/>
              </a:lnSpc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96F056-CA47-43B5-8668-0D9188BB5027}"/>
              </a:ext>
            </a:extLst>
          </p:cNvPr>
          <p:cNvSpPr txBox="1"/>
          <p:nvPr/>
        </p:nvSpPr>
        <p:spPr>
          <a:xfrm>
            <a:off x="2101991" y="5187687"/>
            <a:ext cx="4039376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  Thank you!</a:t>
            </a:r>
          </a:p>
          <a:p>
            <a:r>
              <a:rPr lang="en-US" sz="2000"/>
              <a:t>               Postdoc positions:</a:t>
            </a:r>
          </a:p>
          <a:p>
            <a:r>
              <a:rPr lang="en-US" sz="2000" dirty="0"/>
              <a:t>https://</a:t>
            </a:r>
            <a:r>
              <a:rPr lang="en-US" sz="2000" dirty="0" err="1"/>
              <a:t>inspirehep.net</a:t>
            </a:r>
            <a:r>
              <a:rPr lang="en-US" sz="2000" dirty="0"/>
              <a:t>/jobs/1839309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082CA5-DF92-4E7C-B57A-DCD26EF20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9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E9C02-29A9-704E-9D14-77363EE52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u="sng" dirty="0"/>
              <a:t>Light-front Time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adron structure is measured by (virtual) photon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"see” the </a:t>
                </a:r>
                <a:r>
                  <a:rPr lang="en-US" dirty="0">
                    <a:solidFill>
                      <a:srgbClr val="FF0000"/>
                    </a:solidFill>
                  </a:rPr>
                  <a:t>world</a:t>
                </a:r>
                <a:r>
                  <a:rPr lang="en-US" dirty="0"/>
                  <a:t> at fixed </a:t>
                </a:r>
                <a:r>
                  <a:rPr lang="en-US" dirty="0">
                    <a:solidFill>
                      <a:srgbClr val="FF0000"/>
                    </a:solidFill>
                  </a:rPr>
                  <a:t>light-front</a:t>
                </a:r>
                <a:r>
                  <a:rPr lang="en-US" dirty="0"/>
                  <a:t> tim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  <a:blipFill>
                <a:blip r:embed="rId2"/>
                <a:stretch>
                  <a:fillRect l="-1170" t="-2051" r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968E78B2-DE46-FB44-953E-0CDF54092C31}"/>
              </a:ext>
            </a:extLst>
          </p:cNvPr>
          <p:cNvSpPr/>
          <p:nvPr/>
        </p:nvSpPr>
        <p:spPr>
          <a:xfrm>
            <a:off x="3985693" y="2422246"/>
            <a:ext cx="1436577" cy="1408176"/>
          </a:xfrm>
          <a:prstGeom prst="ellipse">
            <a:avLst/>
          </a:prstGeom>
          <a:gradFill flip="none" rotWithShape="1">
            <a:gsLst>
              <a:gs pos="35000">
                <a:schemeClr val="accent5">
                  <a:lumMod val="12000"/>
                  <a:lumOff val="88000"/>
                  <a:alpha val="60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9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AE6F0D1-F4D5-F847-A131-CAA38257C204}"/>
              </a:ext>
            </a:extLst>
          </p:cNvPr>
          <p:cNvSpPr/>
          <p:nvPr/>
        </p:nvSpPr>
        <p:spPr>
          <a:xfrm>
            <a:off x="4320460" y="2822000"/>
            <a:ext cx="146304" cy="1463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B0A758A-6806-4247-A67C-856B3168BD2C}"/>
              </a:ext>
            </a:extLst>
          </p:cNvPr>
          <p:cNvSpPr/>
          <p:nvPr/>
        </p:nvSpPr>
        <p:spPr>
          <a:xfrm>
            <a:off x="4682242" y="3446597"/>
            <a:ext cx="146304" cy="14630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BB2EC54-B686-CC4A-8EE3-0E0929D6A02B}"/>
              </a:ext>
            </a:extLst>
          </p:cNvPr>
          <p:cNvSpPr/>
          <p:nvPr/>
        </p:nvSpPr>
        <p:spPr>
          <a:xfrm>
            <a:off x="5010202" y="2906170"/>
            <a:ext cx="146304" cy="146304"/>
          </a:xfrm>
          <a:prstGeom prst="ellipse">
            <a:avLst/>
          </a:prstGeom>
          <a:solidFill>
            <a:srgbClr val="0000FF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E8F1FD9-E27C-6745-ACE9-65EF47DC817F}"/>
              </a:ext>
            </a:extLst>
          </p:cNvPr>
          <p:cNvCxnSpPr/>
          <p:nvPr/>
        </p:nvCxnSpPr>
        <p:spPr>
          <a:xfrm>
            <a:off x="3627934" y="2367688"/>
            <a:ext cx="0" cy="15355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72F91F9-F600-6442-8032-A4E41C7826EE}"/>
              </a:ext>
            </a:extLst>
          </p:cNvPr>
          <p:cNvGrpSpPr/>
          <p:nvPr/>
        </p:nvGrpSpPr>
        <p:grpSpPr>
          <a:xfrm>
            <a:off x="6681758" y="2373463"/>
            <a:ext cx="1490472" cy="1903568"/>
            <a:chOff x="6585509" y="4958010"/>
            <a:chExt cx="1490472" cy="1839831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C1BF7E2-1228-FE43-A1E0-BCC1B773CF44}"/>
                </a:ext>
              </a:extLst>
            </p:cNvPr>
            <p:cNvSpPr/>
            <p:nvPr/>
          </p:nvSpPr>
          <p:spPr>
            <a:xfrm>
              <a:off x="6585509" y="4958010"/>
              <a:ext cx="1490472" cy="1408176"/>
            </a:xfrm>
            <a:prstGeom prst="ellipse">
              <a:avLst/>
            </a:prstGeom>
            <a:gradFill flip="none" rotWithShape="1">
              <a:gsLst>
                <a:gs pos="35000">
                  <a:schemeClr val="accent5">
                    <a:lumMod val="12000"/>
                    <a:lumOff val="88000"/>
                    <a:alpha val="60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9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DF68081-351F-554B-890B-E94330BFBF04}"/>
                </a:ext>
              </a:extLst>
            </p:cNvPr>
            <p:cNvSpPr/>
            <p:nvPr/>
          </p:nvSpPr>
          <p:spPr>
            <a:xfrm>
              <a:off x="6858346" y="5548400"/>
              <a:ext cx="146304" cy="1463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A1B0B3E-9787-F947-A1C5-62215E04F28B}"/>
                </a:ext>
              </a:extLst>
            </p:cNvPr>
            <p:cNvSpPr/>
            <p:nvPr/>
          </p:nvSpPr>
          <p:spPr>
            <a:xfrm>
              <a:off x="7294427" y="5292245"/>
              <a:ext cx="146304" cy="146304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471053C-E553-D34B-A496-65A0563B6732}"/>
                </a:ext>
              </a:extLst>
            </p:cNvPr>
            <p:cNvSpPr/>
            <p:nvPr/>
          </p:nvSpPr>
          <p:spPr>
            <a:xfrm>
              <a:off x="7731643" y="5989171"/>
              <a:ext cx="146304" cy="146304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8" name="Graphic 27" descr="Checkmark">
              <a:extLst>
                <a:ext uri="{FF2B5EF4-FFF2-40B4-BE49-F238E27FC236}">
                  <a16:creationId xmlns:a16="http://schemas.microsoft.com/office/drawing/2014/main" id="{7B4DD953-BCEB-134E-A399-04D435546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261928" y="6429128"/>
              <a:ext cx="368713" cy="368713"/>
            </a:xfrm>
            <a:prstGeom prst="rect">
              <a:avLst/>
            </a:prstGeom>
          </p:spPr>
        </p:pic>
      </p:grp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422246"/>
            <a:ext cx="2432392" cy="145130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9E783215-2481-CB40-92BB-38D7BED4C652}"/>
              </a:ext>
            </a:extLst>
          </p:cNvPr>
          <p:cNvSpPr/>
          <p:nvPr/>
        </p:nvSpPr>
        <p:spPr>
          <a:xfrm>
            <a:off x="4247308" y="3033089"/>
            <a:ext cx="146304" cy="15137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263DF8-58EC-C543-BBF9-3074E018BA99}"/>
              </a:ext>
            </a:extLst>
          </p:cNvPr>
          <p:cNvSpPr/>
          <p:nvPr/>
        </p:nvSpPr>
        <p:spPr>
          <a:xfrm>
            <a:off x="4679489" y="2768060"/>
            <a:ext cx="146304" cy="151372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92E601-F376-1747-8246-A11C6A992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507" y="4789833"/>
            <a:ext cx="2240473" cy="165674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DF3C26-E539-40A3-A912-BF7683D31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987D949-A0EF-3B42-8C09-595EE82512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352" y="4990886"/>
            <a:ext cx="2240473" cy="15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67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00799 0.03102 " pathEditMode="relative" rAng="0" ptsTypes="AA">
                                      <p:cBhvr>
                                        <p:cTn id="6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5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7.40741E-7 L 0.00799 0.03542 " pathEditMode="relative" rAng="0" ptsTypes="AA">
                                      <p:cBhvr>
                                        <p:cTn id="8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17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4.72222E-6 -0.04675 " pathEditMode="relative" rAng="0" ptsTypes="AA">
                                      <p:cBhvr>
                                        <p:cTn id="10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7407E-6 L 0.0757 0.00023 " pathEditMode="relative" rAng="0" ptsTypes="AA">
                                      <p:cBhvr>
                                        <p:cTn id="12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6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3102 L -0.01632 0.08056 " pathEditMode="relative" rAng="0" ptsTypes="AA">
                                      <p:cBhvr>
                                        <p:cTn id="1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47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4675 L 4.72222E-6 -0.09838 " pathEditMode="relative" rAng="0" ptsTypes="AA">
                                      <p:cBhvr>
                                        <p:cTn id="2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3542 L -0.00798 0.06829 " pathEditMode="relative" rAng="0" ptsTypes="AA">
                                      <p:cBhvr>
                                        <p:cTn id="2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164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87 -0.00024 L 0.12344 0.00046 " pathEditMode="fixed" rAng="0" ptsTypes="AA">
                                      <p:cBhvr>
                                        <p:cTn id="2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32 0.08056 L 0.00989 0.10186 " pathEditMode="fixed" rAng="0" ptsTypes="AA">
                                      <p:cBhvr>
                                        <p:cTn id="2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1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9838 L -0.02101 -0.13681 " pathEditMode="fixed" rAng="0" ptsTypes="AA">
                                      <p:cBhvr>
                                        <p:cTn id="3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192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6829 L 0.00972 0.08148 " pathEditMode="fixed" rAng="0" ptsTypes="AA">
                                      <p:cBhvr>
                                        <p:cTn id="3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4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44 4.07407E-6 L 0.16945 4.07407E-6 " pathEditMode="relative" rAng="0" ptsTypes="AA">
                                      <p:cBhvr>
                                        <p:cTn id="3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31" grpId="0" animBg="1"/>
      <p:bldP spid="33" grpId="0" animBg="1"/>
      <p:bldP spid="3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941612" y="1690820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" imgH="182880" progId="Equation.DSMT4">
                  <p:embed/>
                </p:oleObj>
              </mc:Choice>
              <mc:Fallback>
                <p:oleObj name="Equation" r:id="rId3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12" y="1690820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48077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54930" y="2111919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235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2522979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589" y="2156989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942202" y="1666904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705" imgH="182880" progId="Equation.DSMT4">
                  <p:embed/>
                </p:oleObj>
              </mc:Choice>
              <mc:Fallback>
                <p:oleObj name="Equation" r:id="rId6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2202" y="1666904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8"/>
          <a:srcRect t="1921"/>
          <a:stretch>
            <a:fillRect/>
          </a:stretch>
        </p:blipFill>
        <p:spPr>
          <a:xfrm>
            <a:off x="3029658" y="2146130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01028" y="3589564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7329" y="5062986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6025" imgH="384175" progId="Equation.DSMT4">
                  <p:embed/>
                </p:oleObj>
              </mc:Choice>
              <mc:Fallback>
                <p:oleObj name="Equation" r:id="rId9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329" y="5062986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640634" y="5067209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3225" imgH="384175" progId="Equation.DSMT4">
                  <p:embed/>
                </p:oleObj>
              </mc:Choice>
              <mc:Fallback>
                <p:oleObj name="Equation" r:id="rId11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0634" y="5067209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30752" y="4300585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582466" y="5755354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4"/>
          <a:stretch>
            <a:fillRect/>
          </a:stretch>
        </p:blipFill>
        <p:spPr>
          <a:xfrm>
            <a:off x="3045747" y="5717102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42322" y="4950748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54930" y="5636974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blipFill>
                <a:blip r:embed="rId16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blipFill rotWithShape="0">
                <a:blip r:embed="rId1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blipFill>
                <a:blip r:embed="rId18"/>
                <a:stretch>
                  <a:fillRect l="-1770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blipFill rotWithShape="0">
                <a:blip r:embed="rId19"/>
                <a:stretch>
                  <a:fillRect l="-3195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/>
              <p:nvPr/>
            </p:nvSpPr>
            <p:spPr>
              <a:xfrm>
                <a:off x="5050548" y="3974667"/>
                <a:ext cx="4109934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vantage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Frame-independent</a:t>
                </a:r>
                <a:r>
                  <a:rPr lang="en-US" dirty="0"/>
                  <a:t> wave func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venient for </a:t>
                </a:r>
                <a:r>
                  <a:rPr lang="en-US" dirty="0" err="1"/>
                  <a:t>lightcone</a:t>
                </a:r>
                <a:r>
                  <a:rPr lang="en-US" dirty="0"/>
                  <a:t> observabl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Simple vacuum structure</a:t>
                </a:r>
                <a:r>
                  <a:rPr lang="zh-CN" altLang="en-US" dirty="0"/>
                  <a:t> </a:t>
                </a: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 square root in Hamiltoni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..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548" y="3974667"/>
                <a:ext cx="4109934" cy="2031325"/>
              </a:xfrm>
              <a:prstGeom prst="rect">
                <a:avLst/>
              </a:prstGeom>
              <a:blipFill>
                <a:blip r:embed="rId20"/>
                <a:stretch>
                  <a:fillRect l="-1231" t="-62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u="sng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3283" y="1328350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61843" y="1335629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087" y="983628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2D1CF4-2F9F-4258-AD1B-DD890156C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5</a:t>
            </a:fld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835F0DA-F597-1D4F-BC40-D6744D5B4074}"/>
              </a:ext>
            </a:extLst>
          </p:cNvPr>
          <p:cNvSpPr txBox="1"/>
          <p:nvPr/>
        </p:nvSpPr>
        <p:spPr>
          <a:xfrm>
            <a:off x="4865843" y="1693777"/>
            <a:ext cx="422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Not just a coordinate transformation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Different quantization surface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Profound consequences?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447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31253" y="6397455"/>
                <a:ext cx="49544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: High UV cutoff &amp; low IR cutoff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253" y="6397455"/>
                <a:ext cx="4954484" cy="369332"/>
              </a:xfrm>
              <a:prstGeom prst="rect">
                <a:avLst/>
              </a:prstGeom>
              <a:blipFill>
                <a:blip r:embed="rId3"/>
                <a:stretch>
                  <a:fillRect l="-1107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F027868-7EFB-7E4F-8797-7322845CA06D}"/>
              </a:ext>
            </a:extLst>
          </p:cNvPr>
          <p:cNvSpPr txBox="1"/>
          <p:nvPr/>
        </p:nvSpPr>
        <p:spPr>
          <a:xfrm>
            <a:off x="1292853" y="249847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+mj-lt"/>
              </a:rPr>
              <a:t>Basis Light-front Quan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/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7030A0"/>
                    </a:solidFill>
                  </a:rPr>
                  <a:t>Evaluate observables for eigenst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ck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Eg.</a:t>
                </a:r>
                <a:r>
                  <a:rPr lang="en-US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Discretized ba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are basis truncation paramet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blipFill>
                <a:blip r:embed="rId4"/>
                <a:stretch>
                  <a:fillRect l="-518" t="-2854" b="-14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/>
              <p:nvPr/>
            </p:nvSpPr>
            <p:spPr>
              <a:xfrm>
                <a:off x="2175774" y="3889091"/>
                <a:ext cx="5546783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sz="1600" b="1" i="1">
                              <a:latin typeface="Cambria Math" panose="02040503050406030204" pitchFamily="18" charset="0"/>
                            </a:rPr>
                            <m:t>Baryon</m:t>
                          </m:r>
                        </m:e>
                      </m:d>
                      <m:r>
                        <a:rPr lang="en-US" sz="1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𝑞𝑔</m:t>
                          </m:r>
                        </m:e>
                      </m:d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charset="0"/>
                            </a:rPr>
                            <m:t>|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𝑞𝑞𝑞𝑔𝑔</m:t>
                          </m:r>
                        </m:e>
                      </m:d>
                      <m:r>
                        <a:rPr lang="en-US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|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𝑞</m:t>
                          </m:r>
                          <m:acc>
                            <m:accPr>
                              <m:chr m:val="̅"/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774" y="3889091"/>
                <a:ext cx="5546783" cy="246221"/>
              </a:xfrm>
              <a:prstGeom prst="rect">
                <a:avLst/>
              </a:prstGeom>
              <a:blipFill>
                <a:blip r:embed="rId5"/>
                <a:stretch>
                  <a:fillRect t="-170000" b="-2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603DA5-CBD0-43EC-B147-53B7DF0A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/>
              <p:nvPr/>
            </p:nvSpPr>
            <p:spPr>
              <a:xfrm>
                <a:off x="285751" y="4148070"/>
                <a:ext cx="8229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1" i="1">
                              <a:latin typeface="Cambria Math" panose="02040503050406030204" pitchFamily="18" charset="0"/>
                            </a:rPr>
                            <m:t>Meson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16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1" y="4148070"/>
                <a:ext cx="8229599" cy="246221"/>
              </a:xfrm>
              <a:prstGeom prst="rect">
                <a:avLst/>
              </a:prstGeom>
              <a:blipFill>
                <a:blip r:embed="rId6"/>
                <a:stretch>
                  <a:fillRect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7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表格 8">
            <a:extLst>
              <a:ext uri="{FF2B5EF4-FFF2-40B4-BE49-F238E27FC236}">
                <a16:creationId xmlns:a16="http://schemas.microsoft.com/office/drawing/2014/main" id="{8F3AF1B5-1D9A-472C-BAA1-DB69EC22CFB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3226373"/>
              </p:ext>
            </p:extLst>
          </p:nvPr>
        </p:nvGraphicFramePr>
        <p:xfrm>
          <a:off x="390617" y="1328206"/>
          <a:ext cx="8362766" cy="51358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024109">
                  <a:extLst>
                    <a:ext uri="{9D8B030D-6E8A-4147-A177-3AD203B41FA5}">
                      <a16:colId xmlns:a16="http://schemas.microsoft.com/office/drawing/2014/main" val="3667687131"/>
                    </a:ext>
                  </a:extLst>
                </a:gridCol>
                <a:gridCol w="4849551">
                  <a:extLst>
                    <a:ext uri="{9D8B030D-6E8A-4147-A177-3AD203B41FA5}">
                      <a16:colId xmlns:a16="http://schemas.microsoft.com/office/drawing/2014/main" val="1806797147"/>
                    </a:ext>
                  </a:extLst>
                </a:gridCol>
                <a:gridCol w="1489106">
                  <a:extLst>
                    <a:ext uri="{9D8B030D-6E8A-4147-A177-3AD203B41FA5}">
                      <a16:colId xmlns:a16="http://schemas.microsoft.com/office/drawing/2014/main" val="679854240"/>
                    </a:ext>
                  </a:extLst>
                </a:gridCol>
              </a:tblGrid>
              <a:tr h="37155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b="1" dirty="0"/>
                        <a:t>Monday, 25 January</a:t>
                      </a:r>
                      <a:endParaRPr lang="zh-CN" altLang="en-US" sz="1700" b="1" dirty="0">
                        <a:latin typeface="+mn-lt"/>
                      </a:endParaRPr>
                    </a:p>
                  </a:txBody>
                  <a:tcPr anchor="ctr">
                    <a:lnL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700" b="1" dirty="0"/>
                        <a:t>Chair </a:t>
                      </a:r>
                      <a:r>
                        <a:rPr lang="zh-CN" altLang="en-US" sz="1700" b="1" dirty="0"/>
                        <a:t>赵行波</a:t>
                      </a:r>
                    </a:p>
                    <a:p>
                      <a:pPr algn="ctr"/>
                      <a:r>
                        <a:rPr lang="en-US" altLang="zh-CN" sz="1700" b="1" dirty="0"/>
                        <a:t>Zoom ID: 65131192396 password</a:t>
                      </a:r>
                      <a:r>
                        <a:rPr lang="zh-CN" altLang="en-US" sz="1700" b="1" dirty="0"/>
                        <a:t>：</a:t>
                      </a:r>
                      <a:r>
                        <a:rPr lang="en-US" altLang="zh-CN" sz="1700" b="1" dirty="0"/>
                        <a:t>187136</a:t>
                      </a:r>
                      <a:endParaRPr lang="zh-CN" altLang="en-US" sz="1700" b="1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58183633"/>
                  </a:ext>
                </a:extLst>
              </a:tr>
              <a:tr h="2793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8:50-09:10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Relativistic description of heavy hadrons in QCD using renormalization group procedure for effective particles and basis light-front Quantization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Kamil Serafin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090748"/>
                  </a:ext>
                </a:extLst>
              </a:tr>
              <a:tr h="2557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9:10-09:25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Transverse structure of electron and proton in momentum space from basis light-front quantization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Chandan Mondal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4576903"/>
                  </a:ext>
                </a:extLst>
              </a:tr>
              <a:tr h="3602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09:25-09:40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Mechanical properties of proton within light-front quark-diquark model in </a:t>
                      </a:r>
                      <a:r>
                        <a:rPr lang="en-US" altLang="zh-CN" sz="1700" dirty="0" err="1"/>
                        <a:t>AdS</a:t>
                      </a:r>
                      <a:r>
                        <a:rPr lang="en-US" altLang="zh-CN" sz="1700" dirty="0"/>
                        <a:t>/QCD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 err="1"/>
                        <a:t>Sreeraj</a:t>
                      </a:r>
                      <a:r>
                        <a:rPr lang="en-US" altLang="zh-CN" sz="1700" dirty="0"/>
                        <a:t> Nair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78916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zh-CN" altLang="en-US" sz="1700" b="1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700" b="1" dirty="0"/>
                        <a:t>Chair </a:t>
                      </a:r>
                      <a:r>
                        <a:rPr lang="zh-CN" altLang="en-US" sz="1700" b="1" dirty="0"/>
                        <a:t>何军</a:t>
                      </a:r>
                      <a:endParaRPr lang="en-US" altLang="zh-CN" sz="1700" b="1" dirty="0"/>
                    </a:p>
                    <a:p>
                      <a:pPr algn="ctr"/>
                      <a:r>
                        <a:rPr lang="en-US" altLang="zh-CN" sz="1700" b="1" dirty="0"/>
                        <a:t>Zoom ID: 64134095791 password</a:t>
                      </a:r>
                      <a:r>
                        <a:rPr lang="zh-CN" altLang="en-US" sz="1700" b="1" dirty="0"/>
                        <a:t>：</a:t>
                      </a:r>
                      <a:r>
                        <a:rPr lang="en-US" altLang="zh-CN" sz="1700" b="1" dirty="0"/>
                        <a:t>371694</a:t>
                      </a:r>
                      <a:endParaRPr lang="zh-CN" altLang="en-US" sz="1700" b="1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261573"/>
                  </a:ext>
                </a:extLst>
              </a:tr>
              <a:tr h="4397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:05-11:20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The structure of </a:t>
                      </a:r>
                      <a:r>
                        <a:rPr lang="en-US" altLang="zh-CN" sz="1700"/>
                        <a:t>the baryon </a:t>
                      </a:r>
                      <a:r>
                        <a:rPr lang="en-US" altLang="zh-CN" sz="1700" dirty="0"/>
                        <a:t>in basis light-front quantization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dirty="0"/>
                        <a:t>徐思琦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6560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700" b="1" dirty="0"/>
                        <a:t>Chair </a:t>
                      </a:r>
                      <a:r>
                        <a:rPr lang="zh-CN" altLang="en-US" sz="1700" b="1" dirty="0"/>
                        <a:t>刘伯超</a:t>
                      </a:r>
                    </a:p>
                    <a:p>
                      <a:pPr algn="ctr"/>
                      <a:r>
                        <a:rPr lang="en-US" altLang="zh-CN" sz="1700" b="1" dirty="0"/>
                        <a:t>Zoom ID: 65131192396 password</a:t>
                      </a:r>
                      <a:r>
                        <a:rPr lang="zh-CN" altLang="en-US" sz="1700" b="1" dirty="0"/>
                        <a:t>：</a:t>
                      </a:r>
                      <a:r>
                        <a:rPr lang="en-US" altLang="zh-CN" sz="1700" b="1" dirty="0"/>
                        <a:t>187136</a:t>
                      </a:r>
                      <a:endParaRPr lang="zh-CN" altLang="en-US" sz="1700" b="1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4872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11:20-11:35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700" dirty="0"/>
                        <a:t>Light meson structure from basis Light-front quantization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700" dirty="0"/>
                        <a:t>蓝江山</a:t>
                      </a:r>
                      <a:endParaRPr lang="zh-CN" altLang="en-US" sz="1700" dirty="0">
                        <a:latin typeface="+mn-lt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664949943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D44BA4-3CF7-4D87-9B10-AF3222A77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95983" y="6492875"/>
            <a:ext cx="2057400" cy="365125"/>
          </a:xfrm>
        </p:spPr>
        <p:txBody>
          <a:bodyPr/>
          <a:lstStyle/>
          <a:p>
            <a:fld id="{54E17E62-5302-CA42-88E9-9567224DCEF2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8BFA649-15E9-4512-9262-43BDE7FEC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altLang="zh-CN" b="0" i="0" dirty="0">
                <a:solidFill>
                  <a:srgbClr val="333333"/>
                </a:solidFill>
                <a:effectLst/>
                <a:latin typeface="Calibri Light" panose="020F0302020204030204" pitchFamily="34" charset="0"/>
                <a:cs typeface="Calibri Light" panose="020F0302020204030204" pitchFamily="34" charset="0"/>
              </a:rPr>
              <a:t>Talks on Light-front Approach</a:t>
            </a:r>
            <a:endParaRPr lang="en-US" altLang="zh-CN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782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/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  <a:blipFill>
                <a:blip r:embed="rId2"/>
                <a:stretch>
                  <a:fillRect l="-3478" t="-130233" b="-195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F564E0D-2F75-4C9F-BA2C-8A19A4E3ADCC}"/>
                  </a:ext>
                </a:extLst>
              </p:cNvPr>
              <p:cNvSpPr/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F564E0D-2F75-4C9F-BA2C-8A19A4E3A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  <a:blipFill>
                <a:blip r:embed="rId3"/>
                <a:stretch>
                  <a:fillRect t="-130233" b="-195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id="{1E1179CD-6BA8-4F13-B344-9C1123FF9E13}"/>
              </a:ext>
            </a:extLst>
          </p:cNvPr>
          <p:cNvSpPr/>
          <p:nvPr/>
        </p:nvSpPr>
        <p:spPr>
          <a:xfrm rot="2294031">
            <a:off x="3327121" y="2989287"/>
            <a:ext cx="1208014" cy="444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508585F-E8D8-4EB1-B2DF-64B37CB81EBA}"/>
              </a:ext>
            </a:extLst>
          </p:cNvPr>
          <p:cNvCxnSpPr>
            <a:cxnSpLocks/>
          </p:cNvCxnSpPr>
          <p:nvPr/>
        </p:nvCxnSpPr>
        <p:spPr>
          <a:xfrm>
            <a:off x="3106663" y="1931122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4">
            <a:extLst>
              <a:ext uri="{FF2B5EF4-FFF2-40B4-BE49-F238E27FC236}">
                <a16:creationId xmlns:a16="http://schemas.microsoft.com/office/drawing/2014/main" id="{71A0F56B-90F7-4E48-8F8B-4B9C2E1C5353}"/>
              </a:ext>
            </a:extLst>
          </p:cNvPr>
          <p:cNvCxnSpPr>
            <a:cxnSpLocks/>
          </p:cNvCxnSpPr>
          <p:nvPr/>
        </p:nvCxnSpPr>
        <p:spPr>
          <a:xfrm>
            <a:off x="7230988" y="3807645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" name="Picture 8" descr="A picture containing tree, outdoor, ground, dirt&#10;&#10;Description automatically generated">
            <a:extLst>
              <a:ext uri="{FF2B5EF4-FFF2-40B4-BE49-F238E27FC236}">
                <a16:creationId xmlns:a16="http://schemas.microsoft.com/office/drawing/2014/main" id="{5501744F-E391-BD43-8727-76EF774940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360" t="11892" r="25766"/>
          <a:stretch/>
        </p:blipFill>
        <p:spPr>
          <a:xfrm>
            <a:off x="1163179" y="3869727"/>
            <a:ext cx="1688757" cy="25435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567768D-B1DF-6245-BB9A-4AA83B07D60E}"/>
              </a:ext>
            </a:extLst>
          </p:cNvPr>
          <p:cNvSpPr txBox="1"/>
          <p:nvPr/>
        </p:nvSpPr>
        <p:spPr>
          <a:xfrm>
            <a:off x="1317298" y="2751846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0E59E1-91A8-0A4B-80FC-029C5C122F53}"/>
              </a:ext>
            </a:extLst>
          </p:cNvPr>
          <p:cNvSpPr txBox="1"/>
          <p:nvPr/>
        </p:nvSpPr>
        <p:spPr>
          <a:xfrm>
            <a:off x="1085435" y="241055"/>
            <a:ext cx="738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Progress in Heavy Meson: Including One Dynamical Glu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583816-313F-FE48-81AF-5FDF5818D83B}"/>
              </a:ext>
            </a:extLst>
          </p:cNvPr>
          <p:cNvSpPr txBox="1"/>
          <p:nvPr/>
        </p:nvSpPr>
        <p:spPr>
          <a:xfrm>
            <a:off x="4378394" y="4772164"/>
            <a:ext cx="3009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</a:t>
            </a:r>
            <a:r>
              <a:rPr lang="en-US" dirty="0" err="1">
                <a:solidFill>
                  <a:srgbClr val="00B0F0"/>
                </a:solidFill>
              </a:rPr>
              <a:t>Hengfei</a:t>
            </a:r>
            <a:r>
              <a:rPr lang="en-US" dirty="0">
                <a:solidFill>
                  <a:srgbClr val="00B0F0"/>
                </a:solidFill>
              </a:rPr>
              <a:t>, et al, in preparation]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5E704B-C5D5-6341-84E0-22572959D7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966" y="1427955"/>
            <a:ext cx="1635500" cy="163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4709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BF970-A585-E74A-BBE6-80724CD81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839" y="171737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Heavy Quarkonium  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297509" y="2844314"/>
            <a:ext cx="1987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fining potential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287650" y="2054318"/>
                <a:ext cx="5260917" cy="671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𝐹𝑄𝐶𝐷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𝑜𝑛𝑓</m:t>
                          </m:r>
                        </m:sub>
                      </m:sSub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dirty="0"/>
                  <a:t>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650" y="2054318"/>
                <a:ext cx="5260917" cy="6711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1084753" y="3244084"/>
            <a:ext cx="6251171" cy="2297746"/>
            <a:chOff x="958733" y="2981501"/>
            <a:chExt cx="6251171" cy="2297746"/>
          </a:xfrm>
        </p:grpSpPr>
        <p:sp>
          <p:nvSpPr>
            <p:cNvPr id="26" name="文本框 25"/>
            <p:cNvSpPr txBox="1"/>
            <p:nvPr/>
          </p:nvSpPr>
          <p:spPr>
            <a:xfrm>
              <a:off x="3943628" y="4448250"/>
              <a:ext cx="3050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Longitudinal confinement</a:t>
              </a:r>
              <a:endParaRPr lang="zh-CN" altLang="en-US" dirty="0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58733" y="2981501"/>
              <a:ext cx="6251171" cy="2297746"/>
              <a:chOff x="1047402" y="2897236"/>
              <a:chExt cx="6251171" cy="2297746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1047402" y="3254352"/>
                <a:ext cx="6251171" cy="1940630"/>
                <a:chOff x="1047402" y="3254352"/>
                <a:chExt cx="6251171" cy="194063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文本框 20"/>
                    <p:cNvSpPr txBox="1"/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𝑜𝑛𝑓</m:t>
                                </m:r>
                              </m:sub>
                            </m:s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𝜅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</m:acc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  <a:p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1" name="文本框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2" name="右大括号 21"/>
                <p:cNvSpPr/>
                <p:nvPr/>
              </p:nvSpPr>
              <p:spPr>
                <a:xfrm rot="5400000">
                  <a:off x="2883757" y="3432638"/>
                  <a:ext cx="232757" cy="1248425"/>
                </a:xfrm>
                <a:prstGeom prst="righ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文本框 22"/>
                <p:cNvSpPr txBox="1"/>
                <p:nvPr/>
              </p:nvSpPr>
              <p:spPr>
                <a:xfrm>
                  <a:off x="1975072" y="4271652"/>
                  <a:ext cx="200180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Inspired by light-front holographic QCD</a:t>
                  </a:r>
                  <a:endParaRPr lang="zh-CN" altLang="en-US" dirty="0"/>
                </a:p>
              </p:txBody>
            </p:sp>
            <p:sp>
              <p:nvSpPr>
                <p:cNvPr id="24" name="右大括号 23"/>
                <p:cNvSpPr/>
                <p:nvPr/>
              </p:nvSpPr>
              <p:spPr>
                <a:xfrm rot="5400000">
                  <a:off x="5227632" y="2892160"/>
                  <a:ext cx="232757" cy="2734262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左大括号 26"/>
                <p:cNvSpPr/>
                <p:nvPr/>
              </p:nvSpPr>
              <p:spPr>
                <a:xfrm rot="5400000">
                  <a:off x="4267304" y="1588932"/>
                  <a:ext cx="249381" cy="3580221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3552931" y="2897236"/>
                <a:ext cx="17910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Long-distance</a:t>
                </a:r>
                <a:endParaRPr lang="zh-CN" altLang="en-US" dirty="0"/>
              </a:p>
            </p:txBody>
          </p:sp>
        </p:grpSp>
      </p:grpSp>
      <p:sp>
        <p:nvSpPr>
          <p:cNvPr id="33" name="文本框 32"/>
          <p:cNvSpPr txBox="1"/>
          <p:nvPr/>
        </p:nvSpPr>
        <p:spPr>
          <a:xfrm>
            <a:off x="297509" y="1506377"/>
            <a:ext cx="7530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ight-front QCD Hamiltonian + effective confining potential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534FC1-1514-2C45-A8EE-FC9480843D5B}"/>
              </a:ext>
            </a:extLst>
          </p:cNvPr>
          <p:cNvSpPr txBox="1"/>
          <p:nvPr/>
        </p:nvSpPr>
        <p:spPr>
          <a:xfrm>
            <a:off x="4210338" y="5712839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9622E7F-4691-4F35-AB01-8F225C4B5891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B970B6-B7C8-4BFB-B1EB-FE8B1997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9</a:t>
            </a:fld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CF2DA5-69DA-AE46-97EA-A9ED1786F335}"/>
              </a:ext>
            </a:extLst>
          </p:cNvPr>
          <p:cNvSpPr txBox="1"/>
          <p:nvPr/>
        </p:nvSpPr>
        <p:spPr>
          <a:xfrm>
            <a:off x="1851099" y="5712839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Brodsky, et al, 2015]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672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43</TotalTime>
  <Words>2152</Words>
  <Application>Microsoft Office PowerPoint</Application>
  <PresentationFormat>全屏显示(4:3)</PresentationFormat>
  <Paragraphs>496</Paragraphs>
  <Slides>30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0" baseType="lpstr">
      <vt:lpstr>DejaVu Math TeX Gyr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2_Office Theme</vt:lpstr>
      <vt:lpstr>Equation</vt:lpstr>
      <vt:lpstr>Heavy Meson Structure on the Light-front</vt:lpstr>
      <vt:lpstr>Outline</vt:lpstr>
      <vt:lpstr>Hamiltonian Formalism</vt:lpstr>
      <vt:lpstr>Light-front Time</vt:lpstr>
      <vt:lpstr>PowerPoint 演示文稿</vt:lpstr>
      <vt:lpstr>PowerPoint 演示文稿</vt:lpstr>
      <vt:lpstr>Talks on Light-front Approach</vt:lpstr>
      <vt:lpstr>PowerPoint 演示文稿</vt:lpstr>
      <vt:lpstr>Heavy Quarkonium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吴 家同</cp:lastModifiedBy>
  <cp:revision>389</cp:revision>
  <dcterms:created xsi:type="dcterms:W3CDTF">2019-09-13T14:13:11Z</dcterms:created>
  <dcterms:modified xsi:type="dcterms:W3CDTF">2021-01-23T10:59:57Z</dcterms:modified>
</cp:coreProperties>
</file>